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471" r:id="rId2"/>
    <p:sldId id="439" r:id="rId3"/>
    <p:sldId id="275" r:id="rId4"/>
    <p:sldId id="428" r:id="rId5"/>
    <p:sldId id="469" r:id="rId6"/>
    <p:sldId id="454" r:id="rId7"/>
    <p:sldId id="400" r:id="rId8"/>
    <p:sldId id="401" r:id="rId9"/>
    <p:sldId id="430" r:id="rId10"/>
    <p:sldId id="460" r:id="rId11"/>
    <p:sldId id="455" r:id="rId12"/>
    <p:sldId id="456" r:id="rId13"/>
    <p:sldId id="457" r:id="rId14"/>
    <p:sldId id="414" r:id="rId15"/>
    <p:sldId id="470" r:id="rId16"/>
    <p:sldId id="359" r:id="rId17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">
          <p15:clr>
            <a:srgbClr val="A4A3A4"/>
          </p15:clr>
        </p15:guide>
        <p15:guide id="2" pos="1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DBFF"/>
    <a:srgbClr val="0000FF"/>
    <a:srgbClr val="006600"/>
    <a:srgbClr val="149494"/>
    <a:srgbClr val="000099"/>
    <a:srgbClr val="660066"/>
    <a:srgbClr val="00CC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429"/>
        <p:guide pos="1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18" Type="http://schemas.openxmlformats.org/officeDocument/2006/relationships/image" Target="../media/image50.wmf"/><Relationship Id="rId3" Type="http://schemas.openxmlformats.org/officeDocument/2006/relationships/image" Target="../media/image35.wmf"/><Relationship Id="rId21" Type="http://schemas.openxmlformats.org/officeDocument/2006/relationships/image" Target="../media/image53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20" Type="http://schemas.openxmlformats.org/officeDocument/2006/relationships/image" Target="../media/image52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19" Type="http://schemas.openxmlformats.org/officeDocument/2006/relationships/image" Target="../media/image51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Relationship Id="rId22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E4D8AF-4738-44BA-9C56-39B19AB6780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82BE9E-FF13-40D3-A8B9-71FE4BB70CA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A897B652-AE2B-4BB8-B85B-F071E0E63EB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7B652-AE2B-4BB8-B85B-F071E0E63EB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/>
            <a:fld id="{924F9ACF-09C7-42B9-835B-A4F4B3BA866E}" type="slidenum">
              <a:rPr lang="en-US" altLang="zh-CN" sz="1800"/>
              <a:t>6</a:t>
            </a:fld>
            <a:endParaRPr lang="en-US" altLang="zh-CN" sz="1800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1266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126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AD68074F-9249-4608-8DD8-3A001876678F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4D11174-7A14-4311-9661-097681101379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矩形 4"/>
          <p:cNvSpPr/>
          <p:nvPr/>
        </p:nvSpPr>
        <p:spPr>
          <a:xfrm>
            <a:off x="0" y="0"/>
            <a:ext cx="871538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6388" name="任意多边形 30"/>
          <p:cNvSpPr/>
          <p:nvPr/>
        </p:nvSpPr>
        <p:spPr>
          <a:xfrm>
            <a:off x="870348" y="0"/>
            <a:ext cx="872728" cy="5143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63637" y="0"/>
              </a:cxn>
              <a:cxn ang="0">
                <a:pos x="1163637" y="2553053"/>
              </a:cxn>
              <a:cxn ang="0">
                <a:pos x="1109339" y="2625608"/>
              </a:cxn>
              <a:cxn ang="0">
                <a:pos x="863751" y="3429000"/>
              </a:cxn>
              <a:cxn ang="0">
                <a:pos x="1109339" y="4232393"/>
              </a:cxn>
              <a:cxn ang="0">
                <a:pos x="1163637" y="4304948"/>
              </a:cxn>
              <a:cxn ang="0">
                <a:pos x="1163637" y="6858000"/>
              </a:cxn>
              <a:cxn ang="0">
                <a:pos x="0" y="6858000"/>
              </a:cxn>
            </a:cxnLst>
            <a:rect l="0" t="0" r="0" b="0"/>
            <a:pathLst>
              <a:path w="1162754" h="6858000">
                <a:moveTo>
                  <a:pt x="0" y="0"/>
                </a:moveTo>
                <a:lnTo>
                  <a:pt x="1162754" y="0"/>
                </a:lnTo>
                <a:lnTo>
                  <a:pt x="1162754" y="2553053"/>
                </a:lnTo>
                <a:lnTo>
                  <a:pt x="1108498" y="2625608"/>
                </a:lnTo>
                <a:cubicBezTo>
                  <a:pt x="953564" y="2854941"/>
                  <a:pt x="863096" y="3131405"/>
                  <a:pt x="863096" y="3429000"/>
                </a:cubicBezTo>
                <a:cubicBezTo>
                  <a:pt x="863096" y="3726595"/>
                  <a:pt x="953564" y="4003060"/>
                  <a:pt x="1108498" y="4232393"/>
                </a:cubicBezTo>
                <a:lnTo>
                  <a:pt x="1162754" y="4304948"/>
                </a:lnTo>
                <a:lnTo>
                  <a:pt x="1162754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A0A0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89" name="任意多边形 24"/>
          <p:cNvSpPr/>
          <p:nvPr/>
        </p:nvSpPr>
        <p:spPr>
          <a:xfrm>
            <a:off x="1740694" y="0"/>
            <a:ext cx="871538" cy="5143500"/>
          </a:xfrm>
          <a:custGeom>
            <a:avLst/>
            <a:gdLst/>
            <a:ahLst/>
            <a:cxnLst>
              <a:cxn ang="0">
                <a:pos x="0" y="4300721"/>
              </a:cxn>
              <a:cxn ang="0">
                <a:pos x="31604" y="4343011"/>
              </a:cxn>
              <a:cxn ang="0">
                <a:pos x="1139726" y="4865914"/>
              </a:cxn>
              <a:cxn ang="0">
                <a:pos x="1162050" y="4863662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1994338"/>
              </a:cxn>
              <a:cxn ang="0">
                <a:pos x="1139726" y="1992086"/>
              </a:cxn>
              <a:cxn ang="0">
                <a:pos x="31604" y="2514989"/>
              </a:cxn>
              <a:cxn ang="0">
                <a:pos x="0" y="2557280"/>
              </a:cxn>
            </a:cxnLst>
            <a:rect l="0" t="0" r="0" b="0"/>
            <a:pathLst>
              <a:path w="1162754" h="6858000">
                <a:moveTo>
                  <a:pt x="0" y="4300721"/>
                </a:moveTo>
                <a:lnTo>
                  <a:pt x="31624" y="4343011"/>
                </a:lnTo>
                <a:cubicBezTo>
                  <a:pt x="295175" y="4662361"/>
                  <a:pt x="694025" y="4865914"/>
                  <a:pt x="1140417" y="4865914"/>
                </a:cubicBezTo>
                <a:lnTo>
                  <a:pt x="1162754" y="4863662"/>
                </a:lnTo>
                <a:lnTo>
                  <a:pt x="1162754" y="6858000"/>
                </a:lnTo>
                <a:lnTo>
                  <a:pt x="0" y="6858000"/>
                </a:ln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1994338"/>
                </a:lnTo>
                <a:lnTo>
                  <a:pt x="1140417" y="1992086"/>
                </a:lnTo>
                <a:cubicBezTo>
                  <a:pt x="694025" y="1992086"/>
                  <a:pt x="295175" y="2195639"/>
                  <a:pt x="31624" y="2514989"/>
                </a:cubicBezTo>
                <a:lnTo>
                  <a:pt x="0" y="2557280"/>
                </a:lnTo>
                <a:close/>
              </a:path>
            </a:pathLst>
          </a:custGeom>
          <a:solidFill>
            <a:srgbClr val="F0AF47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0" name="任意多边形 22"/>
          <p:cNvSpPr/>
          <p:nvPr/>
        </p:nvSpPr>
        <p:spPr>
          <a:xfrm>
            <a:off x="2606278" y="0"/>
            <a:ext cx="871538" cy="5143500"/>
          </a:xfrm>
          <a:custGeom>
            <a:avLst/>
            <a:gdLst/>
            <a:ahLst/>
            <a:cxnLst>
              <a:cxn ang="0">
                <a:pos x="1162050" y="4252655"/>
              </a:cxn>
              <a:cxn ang="0">
                <a:pos x="1162050" y="6858000"/>
              </a:cxn>
              <a:cxn ang="0">
                <a:pos x="0" y="6858000"/>
              </a:cxn>
              <a:cxn ang="0">
                <a:pos x="0" y="4864543"/>
              </a:cxn>
              <a:cxn ang="0">
                <a:pos x="275815" y="4836721"/>
              </a:cxn>
              <a:cxn ang="0">
                <a:pos x="1094523" y="4343011"/>
              </a:cxn>
              <a:cxn ang="0">
                <a:pos x="0" y="0"/>
              </a:cxn>
              <a:cxn ang="0">
                <a:pos x="1162050" y="0"/>
              </a:cxn>
              <a:cxn ang="0">
                <a:pos x="1162050" y="2605346"/>
              </a:cxn>
              <a:cxn ang="0">
                <a:pos x="1094523" y="2514989"/>
              </a:cxn>
              <a:cxn ang="0">
                <a:pos x="275815" y="2021279"/>
              </a:cxn>
              <a:cxn ang="0">
                <a:pos x="0" y="1993458"/>
              </a:cxn>
            </a:cxnLst>
            <a:rect l="0" t="0" r="0" b="0"/>
            <a:pathLst>
              <a:path w="1162754" h="6858000">
                <a:moveTo>
                  <a:pt x="1162754" y="4252655"/>
                </a:moveTo>
                <a:lnTo>
                  <a:pt x="1162754" y="6858000"/>
                </a:lnTo>
                <a:lnTo>
                  <a:pt x="0" y="6858000"/>
                </a:lnTo>
                <a:lnTo>
                  <a:pt x="0" y="4864543"/>
                </a:lnTo>
                <a:lnTo>
                  <a:pt x="275983" y="4836721"/>
                </a:lnTo>
                <a:cubicBezTo>
                  <a:pt x="603371" y="4769728"/>
                  <a:pt x="890203" y="4591395"/>
                  <a:pt x="1095187" y="4343011"/>
                </a:cubicBezTo>
                <a:close/>
                <a:moveTo>
                  <a:pt x="0" y="0"/>
                </a:moveTo>
                <a:lnTo>
                  <a:pt x="1162754" y="0"/>
                </a:lnTo>
                <a:lnTo>
                  <a:pt x="1162754" y="2605346"/>
                </a:lnTo>
                <a:lnTo>
                  <a:pt x="1095187" y="2514989"/>
                </a:lnTo>
                <a:cubicBezTo>
                  <a:pt x="890203" y="2266606"/>
                  <a:pt x="603371" y="2088273"/>
                  <a:pt x="275983" y="2021279"/>
                </a:cubicBezTo>
                <a:lnTo>
                  <a:pt x="0" y="1993458"/>
                </a:lnTo>
                <a:close/>
              </a:path>
            </a:pathLst>
          </a:custGeom>
          <a:solidFill>
            <a:srgbClr val="D2501E"/>
          </a:solidFill>
          <a:ln w="9525">
            <a:noFill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391" name="椭圆 8"/>
          <p:cNvSpPr/>
          <p:nvPr/>
        </p:nvSpPr>
        <p:spPr>
          <a:xfrm>
            <a:off x="1631157" y="1608535"/>
            <a:ext cx="1926431" cy="1926431"/>
          </a:xfrm>
          <a:prstGeom prst="ellipse">
            <a:avLst/>
          </a:prstGeom>
          <a:noFill/>
          <a:ln w="63500" cap="flat" cmpd="sng">
            <a:solidFill>
              <a:srgbClr val="AEABAB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6392" name="组合 9"/>
          <p:cNvGrpSpPr/>
          <p:nvPr/>
        </p:nvGrpSpPr>
        <p:grpSpPr>
          <a:xfrm>
            <a:off x="1982391" y="2152650"/>
            <a:ext cx="1228725" cy="977504"/>
            <a:chOff x="0" y="0"/>
            <a:chExt cx="3511344" cy="2793440"/>
          </a:xfrm>
        </p:grpSpPr>
        <p:sp>
          <p:nvSpPr>
            <p:cNvPr id="16393" name="任意多边形 10"/>
            <p:cNvSpPr/>
            <p:nvPr/>
          </p:nvSpPr>
          <p:spPr>
            <a:xfrm rot="7919936" flipH="1">
              <a:off x="1379717" y="228596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任意多边形 11"/>
            <p:cNvSpPr/>
            <p:nvPr/>
          </p:nvSpPr>
          <p:spPr>
            <a:xfrm>
              <a:off x="993621" y="0"/>
              <a:ext cx="2192041" cy="1291579"/>
            </a:xfrm>
            <a:custGeom>
              <a:avLst/>
              <a:gdLst/>
              <a:ahLst/>
              <a:cxnLst>
                <a:cxn ang="0">
                  <a:pos x="360499" y="0"/>
                </a:cxn>
                <a:cxn ang="0">
                  <a:pos x="1143672" y="0"/>
                </a:cxn>
                <a:cxn ang="0">
                  <a:pos x="1143672" y="243"/>
                </a:cxn>
                <a:cxn ang="0">
                  <a:pos x="1177361" y="5042"/>
                </a:cxn>
                <a:cxn ang="0">
                  <a:pos x="1189791" y="10494"/>
                </a:cxn>
                <a:cxn ang="0">
                  <a:pos x="1223418" y="11668"/>
                </a:cxn>
                <a:cxn ang="0">
                  <a:pos x="1296343" y="45658"/>
                </a:cxn>
                <a:cxn ang="0">
                  <a:pos x="1296768" y="45223"/>
                </a:cxn>
                <a:cxn ang="0">
                  <a:pos x="2153621" y="878992"/>
                </a:cxn>
                <a:cxn ang="0">
                  <a:pos x="2153195" y="879426"/>
                </a:cxn>
                <a:cxn ang="0">
                  <a:pos x="2181674" y="923846"/>
                </a:cxn>
                <a:cxn ang="0">
                  <a:pos x="2104726" y="1245286"/>
                </a:cxn>
                <a:cxn ang="0">
                  <a:pos x="2074688" y="1291579"/>
                </a:cxn>
                <a:cxn ang="0">
                  <a:pos x="1211696" y="451835"/>
                </a:cxn>
                <a:cxn ang="0">
                  <a:pos x="1208739" y="454103"/>
                </a:cxn>
                <a:cxn ang="0">
                  <a:pos x="1143672" y="472665"/>
                </a:cxn>
                <a:cxn ang="0">
                  <a:pos x="1143669" y="472665"/>
                </a:cxn>
                <a:cxn ang="0">
                  <a:pos x="578245" y="472665"/>
                </a:cxn>
                <a:cxn ang="0">
                  <a:pos x="437658" y="934706"/>
                </a:cxn>
                <a:cxn ang="0">
                  <a:pos x="437657" y="934709"/>
                </a:cxn>
                <a:cxn ang="0">
                  <a:pos x="183826" y="988858"/>
                </a:cxn>
                <a:cxn ang="0">
                  <a:pos x="0" y="828782"/>
                </a:cxn>
                <a:cxn ang="0">
                  <a:pos x="2933" y="803292"/>
                </a:cxn>
                <a:cxn ang="0">
                  <a:pos x="2709" y="803224"/>
                </a:cxn>
                <a:cxn ang="0">
                  <a:pos x="42790" y="671499"/>
                </a:cxn>
                <a:cxn ang="0">
                  <a:pos x="45560" y="647434"/>
                </a:cxn>
                <a:cxn ang="0">
                  <a:pos x="45336" y="647366"/>
                </a:cxn>
                <a:cxn ang="0">
                  <a:pos x="216202" y="85812"/>
                </a:cxn>
                <a:cxn ang="0">
                  <a:pos x="216426" y="85880"/>
                </a:cxn>
                <a:cxn ang="0">
                  <a:pos x="247703" y="44389"/>
                </a:cxn>
                <a:cxn ang="0">
                  <a:pos x="276704" y="32417"/>
                </a:cxn>
                <a:cxn ang="0">
                  <a:pos x="299206" y="16627"/>
                </a:cxn>
                <a:cxn ang="0">
                  <a:pos x="326811" y="5042"/>
                </a:cxn>
                <a:cxn ang="0">
                  <a:pos x="360499" y="243"/>
                </a:cxn>
              </a:cxnLst>
              <a:rect l="0" t="0" r="0" b="0"/>
              <a:pathLst>
                <a:path w="3138701" h="1855387">
                  <a:moveTo>
                    <a:pt x="516185" y="0"/>
                  </a:moveTo>
                  <a:lnTo>
                    <a:pt x="1637582" y="0"/>
                  </a:lnTo>
                  <a:lnTo>
                    <a:pt x="1637582" y="350"/>
                  </a:lnTo>
                  <a:cubicBezTo>
                    <a:pt x="1654106" y="350"/>
                    <a:pt x="1670239" y="2723"/>
                    <a:pt x="1685820" y="7244"/>
                  </a:cubicBezTo>
                  <a:lnTo>
                    <a:pt x="1703618" y="15076"/>
                  </a:lnTo>
                  <a:lnTo>
                    <a:pt x="1751767" y="16762"/>
                  </a:lnTo>
                  <a:cubicBezTo>
                    <a:pt x="1793619" y="23104"/>
                    <a:pt x="1829069" y="39116"/>
                    <a:pt x="1856186" y="65589"/>
                  </a:cubicBezTo>
                  <a:lnTo>
                    <a:pt x="1856794" y="64965"/>
                  </a:lnTo>
                  <a:lnTo>
                    <a:pt x="3083689" y="1262696"/>
                  </a:lnTo>
                  <a:lnTo>
                    <a:pt x="3083080" y="1263319"/>
                  </a:lnTo>
                  <a:lnTo>
                    <a:pt x="3123858" y="1327129"/>
                  </a:lnTo>
                  <a:cubicBezTo>
                    <a:pt x="3164025" y="1435188"/>
                    <a:pt x="3121150" y="1605205"/>
                    <a:pt x="3013679" y="1788886"/>
                  </a:cubicBezTo>
                  <a:lnTo>
                    <a:pt x="2970669" y="1855387"/>
                  </a:lnTo>
                  <a:lnTo>
                    <a:pt x="1734982" y="649073"/>
                  </a:lnTo>
                  <a:lnTo>
                    <a:pt x="1730748" y="652331"/>
                  </a:lnTo>
                  <a:cubicBezTo>
                    <a:pt x="1702113" y="669502"/>
                    <a:pt x="1670630" y="678997"/>
                    <a:pt x="1637582" y="678997"/>
                  </a:cubicBezTo>
                  <a:lnTo>
                    <a:pt x="1637577" y="678996"/>
                  </a:lnTo>
                  <a:lnTo>
                    <a:pt x="827968" y="678996"/>
                  </a:lnTo>
                  <a:lnTo>
                    <a:pt x="626667" y="1342730"/>
                  </a:lnTo>
                  <a:lnTo>
                    <a:pt x="626666" y="1342734"/>
                  </a:lnTo>
                  <a:cubicBezTo>
                    <a:pt x="597826" y="1437826"/>
                    <a:pt x="435104" y="1472652"/>
                    <a:pt x="263214" y="1420521"/>
                  </a:cubicBezTo>
                  <a:cubicBezTo>
                    <a:pt x="112811" y="1374905"/>
                    <a:pt x="5226" y="1277828"/>
                    <a:pt x="0" y="1190568"/>
                  </a:cubicBezTo>
                  <a:lnTo>
                    <a:pt x="4201" y="1153950"/>
                  </a:lnTo>
                  <a:lnTo>
                    <a:pt x="3880" y="1153853"/>
                  </a:lnTo>
                  <a:lnTo>
                    <a:pt x="61270" y="964626"/>
                  </a:lnTo>
                  <a:lnTo>
                    <a:pt x="65236" y="930056"/>
                  </a:lnTo>
                  <a:lnTo>
                    <a:pt x="64915" y="929959"/>
                  </a:lnTo>
                  <a:lnTo>
                    <a:pt x="309572" y="123272"/>
                  </a:lnTo>
                  <a:lnTo>
                    <a:pt x="309893" y="123369"/>
                  </a:lnTo>
                  <a:cubicBezTo>
                    <a:pt x="317103" y="99596"/>
                    <a:pt x="332680" y="79590"/>
                    <a:pt x="354677" y="63767"/>
                  </a:cubicBezTo>
                  <a:lnTo>
                    <a:pt x="396203" y="46568"/>
                  </a:lnTo>
                  <a:lnTo>
                    <a:pt x="428422" y="23886"/>
                  </a:lnTo>
                  <a:cubicBezTo>
                    <a:pt x="441104" y="16797"/>
                    <a:pt x="454315" y="11199"/>
                    <a:pt x="467949" y="7244"/>
                  </a:cubicBezTo>
                  <a:lnTo>
                    <a:pt x="516185" y="350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5" name="任意多边形 12"/>
            <p:cNvSpPr/>
            <p:nvPr/>
          </p:nvSpPr>
          <p:spPr>
            <a:xfrm rot="-2721196">
              <a:off x="996728" y="-14503"/>
              <a:ext cx="1718892" cy="2632744"/>
            </a:xfrm>
            <a:custGeom>
              <a:avLst/>
              <a:gdLst/>
              <a:ahLst/>
              <a:cxnLst/>
              <a:rect l="0" t="0" r="0" b="0"/>
              <a:pathLst>
                <a:path w="2469232" h="3782005">
                  <a:moveTo>
                    <a:pt x="2452764" y="2967790"/>
                  </a:moveTo>
                  <a:lnTo>
                    <a:pt x="2469232" y="3022027"/>
                  </a:lnTo>
                  <a:lnTo>
                    <a:pt x="2453094" y="3024524"/>
                  </a:lnTo>
                  <a:close/>
                  <a:moveTo>
                    <a:pt x="1692777" y="15340"/>
                  </a:moveTo>
                  <a:lnTo>
                    <a:pt x="1315571" y="213215"/>
                  </a:lnTo>
                  <a:lnTo>
                    <a:pt x="1321320" y="213998"/>
                  </a:lnTo>
                  <a:lnTo>
                    <a:pt x="1191916" y="278081"/>
                  </a:lnTo>
                  <a:lnTo>
                    <a:pt x="930176" y="415384"/>
                  </a:lnTo>
                  <a:lnTo>
                    <a:pt x="926185" y="409676"/>
                  </a:lnTo>
                  <a:lnTo>
                    <a:pt x="836676" y="454002"/>
                  </a:lnTo>
                  <a:lnTo>
                    <a:pt x="836843" y="454346"/>
                  </a:lnTo>
                  <a:cubicBezTo>
                    <a:pt x="811853" y="466722"/>
                    <a:pt x="792600" y="487843"/>
                    <a:pt x="779181" y="515443"/>
                  </a:cubicBezTo>
                  <a:lnTo>
                    <a:pt x="778615" y="517096"/>
                  </a:lnTo>
                  <a:lnTo>
                    <a:pt x="768033" y="573970"/>
                  </a:lnTo>
                  <a:cubicBezTo>
                    <a:pt x="765169" y="595177"/>
                    <a:pt x="763142" y="617653"/>
                    <a:pt x="761955" y="641195"/>
                  </a:cubicBezTo>
                  <a:lnTo>
                    <a:pt x="761245" y="691889"/>
                  </a:lnTo>
                  <a:lnTo>
                    <a:pt x="769471" y="740622"/>
                  </a:lnTo>
                  <a:cubicBezTo>
                    <a:pt x="779783" y="785057"/>
                    <a:pt x="796126" y="831432"/>
                    <a:pt x="818597" y="877479"/>
                  </a:cubicBezTo>
                  <a:cubicBezTo>
                    <a:pt x="829832" y="900503"/>
                    <a:pt x="842068" y="922354"/>
                    <a:pt x="855074" y="942870"/>
                  </a:cubicBezTo>
                  <a:lnTo>
                    <a:pt x="888764" y="989910"/>
                  </a:lnTo>
                  <a:lnTo>
                    <a:pt x="893520" y="998448"/>
                  </a:lnTo>
                  <a:cubicBezTo>
                    <a:pt x="979108" y="1133883"/>
                    <a:pt x="1099571" y="1207991"/>
                    <a:pt x="1180942" y="1167694"/>
                  </a:cubicBezTo>
                  <a:lnTo>
                    <a:pt x="1180947" y="1167691"/>
                  </a:lnTo>
                  <a:lnTo>
                    <a:pt x="1761861" y="880013"/>
                  </a:lnTo>
                  <a:lnTo>
                    <a:pt x="1775774" y="894203"/>
                  </a:lnTo>
                  <a:lnTo>
                    <a:pt x="1781024" y="891688"/>
                  </a:lnTo>
                  <a:cubicBezTo>
                    <a:pt x="1807904" y="887635"/>
                    <a:pt x="1845228" y="903621"/>
                    <a:pt x="1875959" y="934962"/>
                  </a:cubicBezTo>
                  <a:lnTo>
                    <a:pt x="2311367" y="1379019"/>
                  </a:lnTo>
                  <a:cubicBezTo>
                    <a:pt x="2331854" y="1399913"/>
                    <a:pt x="2345531" y="1423674"/>
                    <a:pt x="2351084" y="1445202"/>
                  </a:cubicBezTo>
                  <a:lnTo>
                    <a:pt x="2351257" y="1447721"/>
                  </a:lnTo>
                  <a:lnTo>
                    <a:pt x="2356189" y="1455140"/>
                  </a:lnTo>
                  <a:cubicBezTo>
                    <a:pt x="2387563" y="1512712"/>
                    <a:pt x="2406090" y="1582230"/>
                    <a:pt x="2406526" y="1657177"/>
                  </a:cubicBezTo>
                  <a:lnTo>
                    <a:pt x="2406822" y="1657175"/>
                  </a:lnTo>
                  <a:lnTo>
                    <a:pt x="2416688" y="3352611"/>
                  </a:lnTo>
                  <a:lnTo>
                    <a:pt x="2416392" y="3352613"/>
                  </a:lnTo>
                  <a:lnTo>
                    <a:pt x="2410969" y="3425576"/>
                  </a:lnTo>
                  <a:cubicBezTo>
                    <a:pt x="2385088" y="3590634"/>
                    <a:pt x="2269753" y="3715362"/>
                    <a:pt x="2130652" y="3716183"/>
                  </a:cubicBezTo>
                  <a:cubicBezTo>
                    <a:pt x="1971678" y="3717123"/>
                    <a:pt x="1841862" y="3555868"/>
                    <a:pt x="1840698" y="3356012"/>
                  </a:cubicBezTo>
                  <a:lnTo>
                    <a:pt x="1840700" y="3356003"/>
                  </a:lnTo>
                  <a:lnTo>
                    <a:pt x="1831887" y="1841678"/>
                  </a:lnTo>
                  <a:lnTo>
                    <a:pt x="1780315" y="1841678"/>
                  </a:lnTo>
                  <a:lnTo>
                    <a:pt x="1789358" y="3395533"/>
                  </a:lnTo>
                  <a:lnTo>
                    <a:pt x="1789061" y="3395534"/>
                  </a:lnTo>
                  <a:lnTo>
                    <a:pt x="1783613" y="3464442"/>
                  </a:lnTo>
                  <a:cubicBezTo>
                    <a:pt x="1757680" y="3620331"/>
                    <a:pt x="1642305" y="3738162"/>
                    <a:pt x="1503203" y="3738983"/>
                  </a:cubicBezTo>
                  <a:cubicBezTo>
                    <a:pt x="1344229" y="3739922"/>
                    <a:pt x="1214466" y="3587676"/>
                    <a:pt x="1213367" y="3398933"/>
                  </a:cubicBezTo>
                  <a:lnTo>
                    <a:pt x="1213367" y="3398925"/>
                  </a:lnTo>
                  <a:lnTo>
                    <a:pt x="1204306" y="1841678"/>
                  </a:lnTo>
                  <a:lnTo>
                    <a:pt x="1157101" y="1841678"/>
                  </a:lnTo>
                  <a:lnTo>
                    <a:pt x="1166389" y="3437667"/>
                  </a:lnTo>
                  <a:lnTo>
                    <a:pt x="1166091" y="3437669"/>
                  </a:lnTo>
                  <a:lnTo>
                    <a:pt x="1160645" y="3506576"/>
                  </a:lnTo>
                  <a:cubicBezTo>
                    <a:pt x="1134711" y="3662465"/>
                    <a:pt x="1019336" y="3780296"/>
                    <a:pt x="880233" y="3781117"/>
                  </a:cubicBezTo>
                  <a:cubicBezTo>
                    <a:pt x="721260" y="3782056"/>
                    <a:pt x="591496" y="3629810"/>
                    <a:pt x="590398" y="3441066"/>
                  </a:cubicBezTo>
                  <a:lnTo>
                    <a:pt x="590398" y="3441059"/>
                  </a:lnTo>
                  <a:lnTo>
                    <a:pt x="581091" y="1841678"/>
                  </a:lnTo>
                  <a:lnTo>
                    <a:pt x="535380" y="1841678"/>
                  </a:lnTo>
                  <a:lnTo>
                    <a:pt x="544673" y="3438653"/>
                  </a:lnTo>
                  <a:lnTo>
                    <a:pt x="544394" y="3438654"/>
                  </a:lnTo>
                  <a:lnTo>
                    <a:pt x="539294" y="3507561"/>
                  </a:lnTo>
                  <a:cubicBezTo>
                    <a:pt x="514953" y="3663440"/>
                    <a:pt x="406469" y="3781230"/>
                    <a:pt x="275626" y="3782002"/>
                  </a:cubicBezTo>
                  <a:cubicBezTo>
                    <a:pt x="126091" y="3782885"/>
                    <a:pt x="3979" y="3630595"/>
                    <a:pt x="2881" y="3441851"/>
                  </a:cubicBezTo>
                  <a:lnTo>
                    <a:pt x="2883" y="3441842"/>
                  </a:lnTo>
                  <a:lnTo>
                    <a:pt x="1716" y="3241460"/>
                  </a:lnTo>
                  <a:lnTo>
                    <a:pt x="192102" y="3232591"/>
                  </a:lnTo>
                  <a:lnTo>
                    <a:pt x="192087" y="3232275"/>
                  </a:lnTo>
                  <a:cubicBezTo>
                    <a:pt x="201001" y="3231860"/>
                    <a:pt x="209605" y="3229304"/>
                    <a:pt x="217823" y="3224818"/>
                  </a:cubicBezTo>
                  <a:lnTo>
                    <a:pt x="229277" y="3215506"/>
                  </a:lnTo>
                  <a:lnTo>
                    <a:pt x="229596" y="3215405"/>
                  </a:lnTo>
                  <a:lnTo>
                    <a:pt x="231354" y="3213817"/>
                  </a:lnTo>
                  <a:lnTo>
                    <a:pt x="241238" y="3205780"/>
                  </a:lnTo>
                  <a:lnTo>
                    <a:pt x="242948" y="3203347"/>
                  </a:lnTo>
                  <a:lnTo>
                    <a:pt x="252911" y="3194350"/>
                  </a:lnTo>
                  <a:cubicBezTo>
                    <a:pt x="296853" y="3140275"/>
                    <a:pt x="323749" y="3017193"/>
                    <a:pt x="317196" y="2875493"/>
                  </a:cubicBezTo>
                  <a:cubicBezTo>
                    <a:pt x="309550" y="2710176"/>
                    <a:pt x="258912" y="2574295"/>
                    <a:pt x="198598" y="2545117"/>
                  </a:cubicBezTo>
                  <a:lnTo>
                    <a:pt x="186069" y="2542384"/>
                  </a:lnTo>
                  <a:lnTo>
                    <a:pt x="187165" y="2542067"/>
                  </a:lnTo>
                  <a:cubicBezTo>
                    <a:pt x="244687" y="2510667"/>
                    <a:pt x="283259" y="2384686"/>
                    <a:pt x="276440" y="2236160"/>
                  </a:cubicBezTo>
                  <a:cubicBezTo>
                    <a:pt x="269622" y="2087635"/>
                    <a:pt x="219673" y="1965778"/>
                    <a:pt x="159519" y="1939860"/>
                  </a:cubicBezTo>
                  <a:lnTo>
                    <a:pt x="152340" y="1938487"/>
                  </a:lnTo>
                  <a:lnTo>
                    <a:pt x="166888" y="1933872"/>
                  </a:lnTo>
                  <a:cubicBezTo>
                    <a:pt x="224252" y="1899252"/>
                    <a:pt x="262134" y="1759277"/>
                    <a:pt x="254489" y="1593960"/>
                  </a:cubicBezTo>
                  <a:cubicBezTo>
                    <a:pt x="252304" y="1546726"/>
                    <a:pt x="246610" y="1501896"/>
                    <a:pt x="238184" y="1461271"/>
                  </a:cubicBezTo>
                  <a:lnTo>
                    <a:pt x="232157" y="1437501"/>
                  </a:lnTo>
                  <a:lnTo>
                    <a:pt x="231266" y="1430706"/>
                  </a:lnTo>
                  <a:cubicBezTo>
                    <a:pt x="212766" y="1348657"/>
                    <a:pt x="180330" y="1285808"/>
                    <a:pt x="142704" y="1260563"/>
                  </a:cubicBezTo>
                  <a:lnTo>
                    <a:pt x="121262" y="1253955"/>
                  </a:lnTo>
                  <a:lnTo>
                    <a:pt x="156538" y="1252323"/>
                  </a:lnTo>
                  <a:lnTo>
                    <a:pt x="156522" y="1251971"/>
                  </a:lnTo>
                  <a:cubicBezTo>
                    <a:pt x="227833" y="1248673"/>
                    <a:pt x="278560" y="1092839"/>
                    <a:pt x="269823" y="903906"/>
                  </a:cubicBezTo>
                  <a:cubicBezTo>
                    <a:pt x="261085" y="714973"/>
                    <a:pt x="196193" y="564485"/>
                    <a:pt x="124881" y="567783"/>
                  </a:cubicBezTo>
                  <a:lnTo>
                    <a:pt x="124878" y="567784"/>
                  </a:lnTo>
                  <a:lnTo>
                    <a:pt x="0" y="573559"/>
                  </a:lnTo>
                  <a:lnTo>
                    <a:pt x="0" y="456392"/>
                  </a:lnTo>
                  <a:cubicBezTo>
                    <a:pt x="0" y="204739"/>
                    <a:pt x="121216" y="735"/>
                    <a:pt x="270743" y="735"/>
                  </a:cubicBezTo>
                  <a:lnTo>
                    <a:pt x="640213" y="735"/>
                  </a:lnTo>
                  <a:lnTo>
                    <a:pt x="639699" y="0"/>
                  </a:lnTo>
                  <a:lnTo>
                    <a:pt x="690147" y="735"/>
                  </a:lnTo>
                  <a:lnTo>
                    <a:pt x="967204" y="735"/>
                  </a:lnTo>
                  <a:lnTo>
                    <a:pt x="1308256" y="6941"/>
                  </a:lnTo>
                  <a:lnTo>
                    <a:pt x="1304933" y="9691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6" name="任意多边形 13"/>
            <p:cNvSpPr/>
            <p:nvPr/>
          </p:nvSpPr>
          <p:spPr>
            <a:xfrm rot="-2658651">
              <a:off x="0" y="120992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任意多边形 14"/>
            <p:cNvSpPr/>
            <p:nvPr/>
          </p:nvSpPr>
          <p:spPr>
            <a:xfrm rot="7919936" flipH="1">
              <a:off x="1028920" y="1988842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任意多边形 15"/>
            <p:cNvSpPr/>
            <p:nvPr/>
          </p:nvSpPr>
          <p:spPr>
            <a:xfrm rot="7919936" flipH="1">
              <a:off x="695063" y="1677715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任意多边形 16"/>
            <p:cNvSpPr/>
            <p:nvPr/>
          </p:nvSpPr>
          <p:spPr>
            <a:xfrm rot="7919936" flipH="1">
              <a:off x="375022" y="1344407"/>
              <a:ext cx="601451" cy="413498"/>
            </a:xfrm>
            <a:custGeom>
              <a:avLst/>
              <a:gdLst/>
              <a:ahLst/>
              <a:cxnLst>
                <a:cxn ang="0">
                  <a:pos x="89967" y="0"/>
                </a:cxn>
                <a:cxn ang="0">
                  <a:pos x="511483" y="0"/>
                </a:cxn>
                <a:cxn ang="0">
                  <a:pos x="511483" y="212"/>
                </a:cxn>
                <a:cxn ang="0">
                  <a:pos x="601451" y="206855"/>
                </a:cxn>
                <a:cxn ang="0">
                  <a:pos x="511483" y="413498"/>
                </a:cxn>
                <a:cxn ang="0">
                  <a:pos x="511480" y="413497"/>
                </a:cxn>
                <a:cxn ang="0">
                  <a:pos x="89970" y="413497"/>
                </a:cxn>
                <a:cxn ang="0">
                  <a:pos x="89967" y="413498"/>
                </a:cxn>
                <a:cxn ang="0">
                  <a:pos x="0" y="206855"/>
                </a:cxn>
                <a:cxn ang="0">
                  <a:pos x="71836" y="4411"/>
                </a:cxn>
                <a:cxn ang="0">
                  <a:pos x="89967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任意多边形 17"/>
            <p:cNvSpPr/>
            <p:nvPr/>
          </p:nvSpPr>
          <p:spPr>
            <a:xfrm rot="2658651" flipH="1">
              <a:off x="2356878" y="71960"/>
              <a:ext cx="1154466" cy="412675"/>
            </a:xfrm>
            <a:custGeom>
              <a:avLst/>
              <a:gdLst/>
              <a:ahLst/>
              <a:cxnLst>
                <a:cxn ang="0">
                  <a:pos x="172689" y="0"/>
                </a:cxn>
                <a:cxn ang="0">
                  <a:pos x="981775" y="0"/>
                </a:cxn>
                <a:cxn ang="0">
                  <a:pos x="981775" y="212"/>
                </a:cxn>
                <a:cxn ang="0">
                  <a:pos x="1154466" y="206443"/>
                </a:cxn>
                <a:cxn ang="0">
                  <a:pos x="981775" y="412675"/>
                </a:cxn>
                <a:cxn ang="0">
                  <a:pos x="981771" y="412674"/>
                </a:cxn>
                <a:cxn ang="0">
                  <a:pos x="172694" y="412674"/>
                </a:cxn>
                <a:cxn ang="0">
                  <a:pos x="172690" y="412675"/>
                </a:cxn>
                <a:cxn ang="0">
                  <a:pos x="0" y="206443"/>
                </a:cxn>
                <a:cxn ang="0">
                  <a:pos x="137887" y="4402"/>
                </a:cxn>
                <a:cxn ang="0">
                  <a:pos x="172689" y="212"/>
                </a:cxn>
              </a:cxnLst>
              <a:rect l="0" t="0" r="0" b="0"/>
              <a:pathLst>
                <a:path w="2699456" h="808010">
                  <a:moveTo>
                    <a:pt x="403796" y="0"/>
                  </a:moveTo>
                  <a:lnTo>
                    <a:pt x="2295659" y="0"/>
                  </a:lnTo>
                  <a:lnTo>
                    <a:pt x="2295659" y="416"/>
                  </a:lnTo>
                  <a:cubicBezTo>
                    <a:pt x="2518670" y="416"/>
                    <a:pt x="2699456" y="181202"/>
                    <a:pt x="2699456" y="404213"/>
                  </a:cubicBezTo>
                  <a:cubicBezTo>
                    <a:pt x="2699456" y="627224"/>
                    <a:pt x="2518670" y="808010"/>
                    <a:pt x="2295659" y="808010"/>
                  </a:cubicBezTo>
                  <a:lnTo>
                    <a:pt x="2295649" y="808009"/>
                  </a:lnTo>
                  <a:lnTo>
                    <a:pt x="403807" y="808009"/>
                  </a:lnTo>
                  <a:lnTo>
                    <a:pt x="403797" y="808010"/>
                  </a:lnTo>
                  <a:cubicBezTo>
                    <a:pt x="180786" y="808010"/>
                    <a:pt x="0" y="627224"/>
                    <a:pt x="0" y="404213"/>
                  </a:cubicBezTo>
                  <a:cubicBezTo>
                    <a:pt x="0" y="209078"/>
                    <a:pt x="138414" y="46272"/>
                    <a:pt x="322418" y="8620"/>
                  </a:cubicBezTo>
                  <a:lnTo>
                    <a:pt x="403796" y="416"/>
                  </a:lnTo>
                  <a:close/>
                </a:path>
              </a:pathLst>
            </a:custGeom>
            <a:solidFill>
              <a:srgbClr val="AEABAB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401" name="组合 33"/>
          <p:cNvGrpSpPr/>
          <p:nvPr/>
        </p:nvGrpSpPr>
        <p:grpSpPr>
          <a:xfrm>
            <a:off x="4346972" y="2690812"/>
            <a:ext cx="4185047" cy="53579"/>
            <a:chOff x="0" y="0"/>
            <a:chExt cx="3149600" cy="1117600"/>
          </a:xfrm>
        </p:grpSpPr>
        <p:sp>
          <p:nvSpPr>
            <p:cNvPr id="16402" name="矩形 34"/>
            <p:cNvSpPr/>
            <p:nvPr/>
          </p:nvSpPr>
          <p:spPr>
            <a:xfrm>
              <a:off x="0" y="0"/>
              <a:ext cx="787400" cy="1117600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3" name="矩形 35"/>
            <p:cNvSpPr/>
            <p:nvPr/>
          </p:nvSpPr>
          <p:spPr>
            <a:xfrm>
              <a:off x="787400" y="0"/>
              <a:ext cx="787400" cy="1117600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4" name="矩形 36"/>
            <p:cNvSpPr/>
            <p:nvPr/>
          </p:nvSpPr>
          <p:spPr>
            <a:xfrm>
              <a:off x="1574800" y="0"/>
              <a:ext cx="787400" cy="1117600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6405" name="矩形 37"/>
            <p:cNvSpPr/>
            <p:nvPr/>
          </p:nvSpPr>
          <p:spPr>
            <a:xfrm>
              <a:off x="2362200" y="0"/>
              <a:ext cx="787400" cy="1117600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4022955" y="1352550"/>
            <a:ext cx="4827131" cy="1286117"/>
          </a:xfrm>
        </p:spPr>
        <p:txBody>
          <a:bodyPr anchor="b"/>
          <a:lstStyle>
            <a:lvl1pPr algn="ctr">
              <a:defRPr sz="41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022954" y="2792853"/>
            <a:ext cx="4827131" cy="89332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4B162533-FED9-482D-BFD6-31A9610CC62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7BA0B-1618-41E0-95A8-E5013366ABC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E7BA0B-1618-41E0-95A8-E5013366ABC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矩形 40"/>
          <p:cNvSpPr/>
          <p:nvPr/>
        </p:nvSpPr>
        <p:spPr>
          <a:xfrm>
            <a:off x="0" y="0"/>
            <a:ext cx="4579144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2" name="矩形 41"/>
          <p:cNvSpPr/>
          <p:nvPr/>
        </p:nvSpPr>
        <p:spPr>
          <a:xfrm>
            <a:off x="4660106" y="0"/>
            <a:ext cx="85725" cy="51435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3" name="椭圆 45"/>
          <p:cNvSpPr/>
          <p:nvPr/>
        </p:nvSpPr>
        <p:spPr>
          <a:xfrm>
            <a:off x="5470923" y="2163367"/>
            <a:ext cx="812006" cy="810815"/>
          </a:xfrm>
          <a:prstGeom prst="ellipse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4" name="椭圆 63"/>
          <p:cNvSpPr/>
          <p:nvPr/>
        </p:nvSpPr>
        <p:spPr>
          <a:xfrm>
            <a:off x="6588919" y="2163367"/>
            <a:ext cx="810816" cy="810815"/>
          </a:xfrm>
          <a:prstGeom prst="ellipse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7415" name="椭圆 64"/>
          <p:cNvSpPr/>
          <p:nvPr/>
        </p:nvSpPr>
        <p:spPr>
          <a:xfrm>
            <a:off x="7705726" y="2163367"/>
            <a:ext cx="812006" cy="810815"/>
          </a:xfrm>
          <a:prstGeom prst="ellipse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grpSp>
        <p:nvGrpSpPr>
          <p:cNvPr id="17416" name="组合 81"/>
          <p:cNvGrpSpPr/>
          <p:nvPr/>
        </p:nvGrpSpPr>
        <p:grpSpPr>
          <a:xfrm>
            <a:off x="6748463" y="2396729"/>
            <a:ext cx="517922" cy="392906"/>
            <a:chOff x="0" y="0"/>
            <a:chExt cx="509646" cy="387231"/>
          </a:xfrm>
        </p:grpSpPr>
        <p:sp>
          <p:nvSpPr>
            <p:cNvPr id="17417" name="Freeform 20"/>
            <p:cNvSpPr>
              <a:spLocks noEditPoints="1"/>
            </p:cNvSpPr>
            <p:nvPr/>
          </p:nvSpPr>
          <p:spPr>
            <a:xfrm>
              <a:off x="0" y="51839"/>
              <a:ext cx="337890" cy="335392"/>
            </a:xfrm>
            <a:custGeom>
              <a:avLst/>
              <a:gdLst/>
              <a:ahLst/>
              <a:cxnLst>
                <a:cxn ang="0">
                  <a:pos x="337890" y="189119"/>
                </a:cxn>
                <a:cxn ang="0">
                  <a:pos x="337890" y="144794"/>
                </a:cxn>
                <a:cxn ang="0">
                  <a:pos x="303953" y="137407"/>
                </a:cxn>
                <a:cxn ang="0">
                  <a:pos x="295100" y="112289"/>
                </a:cxn>
                <a:cxn ang="0">
                  <a:pos x="318708" y="85694"/>
                </a:cxn>
                <a:cxn ang="0">
                  <a:pos x="292149" y="50234"/>
                </a:cxn>
                <a:cxn ang="0">
                  <a:pos x="259688" y="65009"/>
                </a:cxn>
                <a:cxn ang="0">
                  <a:pos x="237555" y="48757"/>
                </a:cxn>
                <a:cxn ang="0">
                  <a:pos x="241982" y="13297"/>
                </a:cxn>
                <a:cxn ang="0">
                  <a:pos x="199192" y="0"/>
                </a:cxn>
                <a:cxn ang="0">
                  <a:pos x="181486" y="29549"/>
                </a:cxn>
                <a:cxn ang="0">
                  <a:pos x="168207" y="29549"/>
                </a:cxn>
                <a:cxn ang="0">
                  <a:pos x="154927" y="29549"/>
                </a:cxn>
                <a:cxn ang="0">
                  <a:pos x="137221" y="0"/>
                </a:cxn>
                <a:cxn ang="0">
                  <a:pos x="95907" y="13297"/>
                </a:cxn>
                <a:cxn ang="0">
                  <a:pos x="98858" y="48757"/>
                </a:cxn>
                <a:cxn ang="0">
                  <a:pos x="76726" y="65009"/>
                </a:cxn>
                <a:cxn ang="0">
                  <a:pos x="44265" y="50234"/>
                </a:cxn>
                <a:cxn ang="0">
                  <a:pos x="19181" y="85694"/>
                </a:cxn>
                <a:cxn ang="0">
                  <a:pos x="42789" y="112289"/>
                </a:cxn>
                <a:cxn ang="0">
                  <a:pos x="33936" y="138884"/>
                </a:cxn>
                <a:cxn ang="0">
                  <a:pos x="0" y="144794"/>
                </a:cxn>
                <a:cxn ang="0">
                  <a:pos x="0" y="189119"/>
                </a:cxn>
                <a:cxn ang="0">
                  <a:pos x="33936" y="196507"/>
                </a:cxn>
                <a:cxn ang="0">
                  <a:pos x="42789" y="223102"/>
                </a:cxn>
                <a:cxn ang="0">
                  <a:pos x="19181" y="249697"/>
                </a:cxn>
                <a:cxn ang="0">
                  <a:pos x="45740" y="285157"/>
                </a:cxn>
                <a:cxn ang="0">
                  <a:pos x="76726" y="270382"/>
                </a:cxn>
                <a:cxn ang="0">
                  <a:pos x="98858" y="286634"/>
                </a:cxn>
                <a:cxn ang="0">
                  <a:pos x="95907" y="322094"/>
                </a:cxn>
                <a:cxn ang="0">
                  <a:pos x="137221" y="335392"/>
                </a:cxn>
                <a:cxn ang="0">
                  <a:pos x="154927" y="304364"/>
                </a:cxn>
                <a:cxn ang="0">
                  <a:pos x="168207" y="305842"/>
                </a:cxn>
                <a:cxn ang="0">
                  <a:pos x="182962" y="304364"/>
                </a:cxn>
                <a:cxn ang="0">
                  <a:pos x="199192" y="335392"/>
                </a:cxn>
                <a:cxn ang="0">
                  <a:pos x="241982" y="320617"/>
                </a:cxn>
                <a:cxn ang="0">
                  <a:pos x="237555" y="286634"/>
                </a:cxn>
                <a:cxn ang="0">
                  <a:pos x="259688" y="270382"/>
                </a:cxn>
                <a:cxn ang="0">
                  <a:pos x="292149" y="285157"/>
                </a:cxn>
                <a:cxn ang="0">
                  <a:pos x="318708" y="248219"/>
                </a:cxn>
                <a:cxn ang="0">
                  <a:pos x="295100" y="223102"/>
                </a:cxn>
                <a:cxn ang="0">
                  <a:pos x="303953" y="196507"/>
                </a:cxn>
                <a:cxn ang="0">
                  <a:pos x="337890" y="189119"/>
                </a:cxn>
                <a:cxn ang="0">
                  <a:pos x="168207" y="265949"/>
                </a:cxn>
                <a:cxn ang="0">
                  <a:pos x="69348" y="166957"/>
                </a:cxn>
                <a:cxn ang="0">
                  <a:pos x="168207" y="67964"/>
                </a:cxn>
                <a:cxn ang="0">
                  <a:pos x="267065" y="166957"/>
                </a:cxn>
                <a:cxn ang="0">
                  <a:pos x="168207" y="265949"/>
                </a:cxn>
              </a:cxnLst>
              <a:rect l="0" t="0" r="0" b="0"/>
              <a:pathLst>
                <a:path w="229" h="227">
                  <a:moveTo>
                    <a:pt x="229" y="128"/>
                  </a:moveTo>
                  <a:cubicBezTo>
                    <a:pt x="229" y="98"/>
                    <a:pt x="229" y="98"/>
                    <a:pt x="229" y="98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4" y="87"/>
                    <a:pt x="202" y="81"/>
                    <a:pt x="200" y="76"/>
                  </a:cubicBezTo>
                  <a:cubicBezTo>
                    <a:pt x="216" y="58"/>
                    <a:pt x="216" y="58"/>
                    <a:pt x="216" y="58"/>
                  </a:cubicBezTo>
                  <a:cubicBezTo>
                    <a:pt x="198" y="34"/>
                    <a:pt x="198" y="34"/>
                    <a:pt x="198" y="34"/>
                  </a:cubicBezTo>
                  <a:cubicBezTo>
                    <a:pt x="176" y="44"/>
                    <a:pt x="176" y="44"/>
                    <a:pt x="176" y="44"/>
                  </a:cubicBezTo>
                  <a:cubicBezTo>
                    <a:pt x="172" y="39"/>
                    <a:pt x="167" y="36"/>
                    <a:pt x="161" y="33"/>
                  </a:cubicBezTo>
                  <a:cubicBezTo>
                    <a:pt x="164" y="9"/>
                    <a:pt x="164" y="9"/>
                    <a:pt x="164" y="9"/>
                  </a:cubicBezTo>
                  <a:cubicBezTo>
                    <a:pt x="135" y="0"/>
                    <a:pt x="135" y="0"/>
                    <a:pt x="135" y="0"/>
                  </a:cubicBezTo>
                  <a:cubicBezTo>
                    <a:pt x="123" y="20"/>
                    <a:pt x="123" y="20"/>
                    <a:pt x="123" y="20"/>
                  </a:cubicBezTo>
                  <a:cubicBezTo>
                    <a:pt x="120" y="20"/>
                    <a:pt x="117" y="20"/>
                    <a:pt x="114" y="20"/>
                  </a:cubicBezTo>
                  <a:cubicBezTo>
                    <a:pt x="111" y="20"/>
                    <a:pt x="108" y="20"/>
                    <a:pt x="105" y="20"/>
                  </a:cubicBezTo>
                  <a:cubicBezTo>
                    <a:pt x="93" y="0"/>
                    <a:pt x="93" y="0"/>
                    <a:pt x="93" y="0"/>
                  </a:cubicBezTo>
                  <a:cubicBezTo>
                    <a:pt x="65" y="9"/>
                    <a:pt x="65" y="9"/>
                    <a:pt x="65" y="9"/>
                  </a:cubicBezTo>
                  <a:cubicBezTo>
                    <a:pt x="67" y="33"/>
                    <a:pt x="67" y="33"/>
                    <a:pt x="67" y="33"/>
                  </a:cubicBezTo>
                  <a:cubicBezTo>
                    <a:pt x="62" y="36"/>
                    <a:pt x="57" y="39"/>
                    <a:pt x="52" y="44"/>
                  </a:cubicBezTo>
                  <a:cubicBezTo>
                    <a:pt x="30" y="34"/>
                    <a:pt x="30" y="34"/>
                    <a:pt x="30" y="34"/>
                  </a:cubicBezTo>
                  <a:cubicBezTo>
                    <a:pt x="13" y="58"/>
                    <a:pt x="13" y="58"/>
                    <a:pt x="13" y="58"/>
                  </a:cubicBezTo>
                  <a:cubicBezTo>
                    <a:pt x="29" y="76"/>
                    <a:pt x="29" y="76"/>
                    <a:pt x="29" y="76"/>
                  </a:cubicBezTo>
                  <a:cubicBezTo>
                    <a:pt x="26" y="81"/>
                    <a:pt x="24" y="87"/>
                    <a:pt x="23" y="94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128"/>
                    <a:pt x="0" y="128"/>
                    <a:pt x="0" y="128"/>
                  </a:cubicBezTo>
                  <a:cubicBezTo>
                    <a:pt x="23" y="133"/>
                    <a:pt x="23" y="133"/>
                    <a:pt x="23" y="133"/>
                  </a:cubicBezTo>
                  <a:cubicBezTo>
                    <a:pt x="24" y="139"/>
                    <a:pt x="26" y="145"/>
                    <a:pt x="29" y="151"/>
                  </a:cubicBezTo>
                  <a:cubicBezTo>
                    <a:pt x="13" y="169"/>
                    <a:pt x="13" y="169"/>
                    <a:pt x="13" y="169"/>
                  </a:cubicBezTo>
                  <a:cubicBezTo>
                    <a:pt x="31" y="193"/>
                    <a:pt x="31" y="193"/>
                    <a:pt x="31" y="19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7" y="187"/>
                    <a:pt x="62" y="191"/>
                    <a:pt x="67" y="194"/>
                  </a:cubicBezTo>
                  <a:cubicBezTo>
                    <a:pt x="65" y="218"/>
                    <a:pt x="65" y="218"/>
                    <a:pt x="65" y="218"/>
                  </a:cubicBezTo>
                  <a:cubicBezTo>
                    <a:pt x="93" y="227"/>
                    <a:pt x="93" y="227"/>
                    <a:pt x="93" y="227"/>
                  </a:cubicBezTo>
                  <a:cubicBezTo>
                    <a:pt x="105" y="206"/>
                    <a:pt x="105" y="206"/>
                    <a:pt x="105" y="206"/>
                  </a:cubicBezTo>
                  <a:cubicBezTo>
                    <a:pt x="108" y="207"/>
                    <a:pt x="111" y="207"/>
                    <a:pt x="114" y="207"/>
                  </a:cubicBezTo>
                  <a:cubicBezTo>
                    <a:pt x="117" y="207"/>
                    <a:pt x="121" y="207"/>
                    <a:pt x="124" y="206"/>
                  </a:cubicBezTo>
                  <a:cubicBezTo>
                    <a:pt x="135" y="227"/>
                    <a:pt x="135" y="227"/>
                    <a:pt x="135" y="227"/>
                  </a:cubicBezTo>
                  <a:cubicBezTo>
                    <a:pt x="164" y="217"/>
                    <a:pt x="164" y="217"/>
                    <a:pt x="164" y="217"/>
                  </a:cubicBezTo>
                  <a:cubicBezTo>
                    <a:pt x="161" y="194"/>
                    <a:pt x="161" y="194"/>
                    <a:pt x="161" y="194"/>
                  </a:cubicBezTo>
                  <a:cubicBezTo>
                    <a:pt x="167" y="191"/>
                    <a:pt x="172" y="187"/>
                    <a:pt x="176" y="183"/>
                  </a:cubicBezTo>
                  <a:cubicBezTo>
                    <a:pt x="198" y="193"/>
                    <a:pt x="198" y="193"/>
                    <a:pt x="198" y="193"/>
                  </a:cubicBezTo>
                  <a:cubicBezTo>
                    <a:pt x="216" y="168"/>
                    <a:pt x="216" y="168"/>
                    <a:pt x="216" y="168"/>
                  </a:cubicBezTo>
                  <a:cubicBezTo>
                    <a:pt x="200" y="151"/>
                    <a:pt x="200" y="151"/>
                    <a:pt x="200" y="151"/>
                  </a:cubicBezTo>
                  <a:cubicBezTo>
                    <a:pt x="202" y="145"/>
                    <a:pt x="204" y="139"/>
                    <a:pt x="206" y="133"/>
                  </a:cubicBezTo>
                  <a:lnTo>
                    <a:pt x="229" y="128"/>
                  </a:lnTo>
                  <a:close/>
                  <a:moveTo>
                    <a:pt x="114" y="180"/>
                  </a:moveTo>
                  <a:cubicBezTo>
                    <a:pt x="77" y="180"/>
                    <a:pt x="47" y="150"/>
                    <a:pt x="47" y="113"/>
                  </a:cubicBezTo>
                  <a:cubicBezTo>
                    <a:pt x="47" y="76"/>
                    <a:pt x="77" y="46"/>
                    <a:pt x="114" y="46"/>
                  </a:cubicBezTo>
                  <a:cubicBezTo>
                    <a:pt x="151" y="46"/>
                    <a:pt x="181" y="76"/>
                    <a:pt x="181" y="113"/>
                  </a:cubicBezTo>
                  <a:cubicBezTo>
                    <a:pt x="181" y="150"/>
                    <a:pt x="151" y="180"/>
                    <a:pt x="114" y="180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Freeform 21"/>
            <p:cNvSpPr>
              <a:spLocks noEditPoints="1"/>
            </p:cNvSpPr>
            <p:nvPr/>
          </p:nvSpPr>
          <p:spPr>
            <a:xfrm>
              <a:off x="309785" y="0"/>
              <a:ext cx="199861" cy="199861"/>
            </a:xfrm>
            <a:custGeom>
              <a:avLst/>
              <a:gdLst/>
              <a:ahLst/>
              <a:cxnLst>
                <a:cxn ang="0">
                  <a:pos x="199861" y="112514"/>
                </a:cxn>
                <a:cxn ang="0">
                  <a:pos x="199861" y="85866"/>
                </a:cxn>
                <a:cxn ang="0">
                  <a:pos x="180615" y="81424"/>
                </a:cxn>
                <a:cxn ang="0">
                  <a:pos x="174693" y="66620"/>
                </a:cxn>
                <a:cxn ang="0">
                  <a:pos x="189497" y="50335"/>
                </a:cxn>
                <a:cxn ang="0">
                  <a:pos x="173212" y="29609"/>
                </a:cxn>
                <a:cxn ang="0">
                  <a:pos x="153966" y="38491"/>
                </a:cxn>
                <a:cxn ang="0">
                  <a:pos x="142123" y="28128"/>
                </a:cxn>
                <a:cxn ang="0">
                  <a:pos x="143603" y="7402"/>
                </a:cxn>
                <a:cxn ang="0">
                  <a:pos x="118436" y="0"/>
                </a:cxn>
                <a:cxn ang="0">
                  <a:pos x="108072" y="17765"/>
                </a:cxn>
                <a:cxn ang="0">
                  <a:pos x="99190" y="17765"/>
                </a:cxn>
                <a:cxn ang="0">
                  <a:pos x="91788" y="17765"/>
                </a:cxn>
                <a:cxn ang="0">
                  <a:pos x="81424" y="0"/>
                </a:cxn>
                <a:cxn ang="0">
                  <a:pos x="56257" y="7402"/>
                </a:cxn>
                <a:cxn ang="0">
                  <a:pos x="57737" y="28128"/>
                </a:cxn>
                <a:cxn ang="0">
                  <a:pos x="44413" y="38491"/>
                </a:cxn>
                <a:cxn ang="0">
                  <a:pos x="26648" y="29609"/>
                </a:cxn>
                <a:cxn ang="0">
                  <a:pos x="10363" y="50335"/>
                </a:cxn>
                <a:cxn ang="0">
                  <a:pos x="25167" y="66620"/>
                </a:cxn>
                <a:cxn ang="0">
                  <a:pos x="19245" y="81424"/>
                </a:cxn>
                <a:cxn ang="0">
                  <a:pos x="0" y="85866"/>
                </a:cxn>
                <a:cxn ang="0">
                  <a:pos x="0" y="112514"/>
                </a:cxn>
                <a:cxn ang="0">
                  <a:pos x="19245" y="116955"/>
                </a:cxn>
                <a:cxn ang="0">
                  <a:pos x="25167" y="133240"/>
                </a:cxn>
                <a:cxn ang="0">
                  <a:pos x="10363" y="148045"/>
                </a:cxn>
                <a:cxn ang="0">
                  <a:pos x="26648" y="168771"/>
                </a:cxn>
                <a:cxn ang="0">
                  <a:pos x="45894" y="161369"/>
                </a:cxn>
                <a:cxn ang="0">
                  <a:pos x="57737" y="170251"/>
                </a:cxn>
                <a:cxn ang="0">
                  <a:pos x="56257" y="190978"/>
                </a:cxn>
                <a:cxn ang="0">
                  <a:pos x="81424" y="199861"/>
                </a:cxn>
                <a:cxn ang="0">
                  <a:pos x="91788" y="180615"/>
                </a:cxn>
                <a:cxn ang="0">
                  <a:pos x="100670" y="182095"/>
                </a:cxn>
                <a:cxn ang="0">
                  <a:pos x="108072" y="180615"/>
                </a:cxn>
                <a:cxn ang="0">
                  <a:pos x="118436" y="199861"/>
                </a:cxn>
                <a:cxn ang="0">
                  <a:pos x="143603" y="190978"/>
                </a:cxn>
                <a:cxn ang="0">
                  <a:pos x="142123" y="170251"/>
                </a:cxn>
                <a:cxn ang="0">
                  <a:pos x="153966" y="161369"/>
                </a:cxn>
                <a:cxn ang="0">
                  <a:pos x="173212" y="168771"/>
                </a:cxn>
                <a:cxn ang="0">
                  <a:pos x="189497" y="148045"/>
                </a:cxn>
                <a:cxn ang="0">
                  <a:pos x="174693" y="131760"/>
                </a:cxn>
                <a:cxn ang="0">
                  <a:pos x="180615" y="116955"/>
                </a:cxn>
                <a:cxn ang="0">
                  <a:pos x="199861" y="112514"/>
                </a:cxn>
                <a:cxn ang="0">
                  <a:pos x="99190" y="158408"/>
                </a:cxn>
                <a:cxn ang="0">
                  <a:pos x="41452" y="99190"/>
                </a:cxn>
                <a:cxn ang="0">
                  <a:pos x="99190" y="39972"/>
                </a:cxn>
                <a:cxn ang="0">
                  <a:pos x="158408" y="99190"/>
                </a:cxn>
                <a:cxn ang="0">
                  <a:pos x="99190" y="158408"/>
                </a:cxn>
              </a:cxnLst>
              <a:rect l="0" t="0" r="0" b="0"/>
              <a:pathLst>
                <a:path w="135" h="135">
                  <a:moveTo>
                    <a:pt x="135" y="76"/>
                  </a:moveTo>
                  <a:cubicBezTo>
                    <a:pt x="135" y="58"/>
                    <a:pt x="135" y="58"/>
                    <a:pt x="135" y="58"/>
                  </a:cubicBezTo>
                  <a:cubicBezTo>
                    <a:pt x="122" y="55"/>
                    <a:pt x="122" y="55"/>
                    <a:pt x="122" y="55"/>
                  </a:cubicBezTo>
                  <a:cubicBezTo>
                    <a:pt x="121" y="52"/>
                    <a:pt x="120" y="48"/>
                    <a:pt x="118" y="45"/>
                  </a:cubicBezTo>
                  <a:cubicBezTo>
                    <a:pt x="128" y="34"/>
                    <a:pt x="128" y="34"/>
                    <a:pt x="128" y="34"/>
                  </a:cubicBezTo>
                  <a:cubicBezTo>
                    <a:pt x="117" y="20"/>
                    <a:pt x="117" y="20"/>
                    <a:pt x="117" y="20"/>
                  </a:cubicBezTo>
                  <a:cubicBezTo>
                    <a:pt x="104" y="26"/>
                    <a:pt x="104" y="26"/>
                    <a:pt x="104" y="26"/>
                  </a:cubicBezTo>
                  <a:cubicBezTo>
                    <a:pt x="102" y="23"/>
                    <a:pt x="99" y="21"/>
                    <a:pt x="96" y="19"/>
                  </a:cubicBezTo>
                  <a:cubicBezTo>
                    <a:pt x="97" y="5"/>
                    <a:pt x="97" y="5"/>
                    <a:pt x="97" y="5"/>
                  </a:cubicBezTo>
                  <a:cubicBezTo>
                    <a:pt x="80" y="0"/>
                    <a:pt x="80" y="0"/>
                    <a:pt x="80" y="0"/>
                  </a:cubicBezTo>
                  <a:cubicBezTo>
                    <a:pt x="73" y="12"/>
                    <a:pt x="73" y="12"/>
                    <a:pt x="73" y="12"/>
                  </a:cubicBezTo>
                  <a:cubicBezTo>
                    <a:pt x="71" y="12"/>
                    <a:pt x="69" y="12"/>
                    <a:pt x="67" y="12"/>
                  </a:cubicBezTo>
                  <a:cubicBezTo>
                    <a:pt x="66" y="12"/>
                    <a:pt x="64" y="12"/>
                    <a:pt x="62" y="12"/>
                  </a:cubicBezTo>
                  <a:cubicBezTo>
                    <a:pt x="55" y="0"/>
                    <a:pt x="55" y="0"/>
                    <a:pt x="55" y="0"/>
                  </a:cubicBezTo>
                  <a:cubicBezTo>
                    <a:pt x="38" y="5"/>
                    <a:pt x="38" y="5"/>
                    <a:pt x="38" y="5"/>
                  </a:cubicBezTo>
                  <a:cubicBezTo>
                    <a:pt x="39" y="19"/>
                    <a:pt x="39" y="19"/>
                    <a:pt x="39" y="19"/>
                  </a:cubicBezTo>
                  <a:cubicBezTo>
                    <a:pt x="36" y="21"/>
                    <a:pt x="33" y="23"/>
                    <a:pt x="30" y="26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7" y="34"/>
                    <a:pt x="7" y="34"/>
                    <a:pt x="7" y="34"/>
                  </a:cubicBezTo>
                  <a:cubicBezTo>
                    <a:pt x="17" y="45"/>
                    <a:pt x="17" y="45"/>
                    <a:pt x="17" y="45"/>
                  </a:cubicBezTo>
                  <a:cubicBezTo>
                    <a:pt x="15" y="48"/>
                    <a:pt x="14" y="52"/>
                    <a:pt x="13" y="55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13" y="79"/>
                    <a:pt x="13" y="79"/>
                    <a:pt x="13" y="79"/>
                  </a:cubicBezTo>
                  <a:cubicBezTo>
                    <a:pt x="14" y="83"/>
                    <a:pt x="15" y="86"/>
                    <a:pt x="17" y="90"/>
                  </a:cubicBezTo>
                  <a:cubicBezTo>
                    <a:pt x="7" y="100"/>
                    <a:pt x="7" y="100"/>
                    <a:pt x="7" y="100"/>
                  </a:cubicBezTo>
                  <a:cubicBezTo>
                    <a:pt x="18" y="114"/>
                    <a:pt x="18" y="114"/>
                    <a:pt x="18" y="114"/>
                  </a:cubicBezTo>
                  <a:cubicBezTo>
                    <a:pt x="31" y="109"/>
                    <a:pt x="31" y="109"/>
                    <a:pt x="31" y="109"/>
                  </a:cubicBezTo>
                  <a:cubicBezTo>
                    <a:pt x="33" y="111"/>
                    <a:pt x="36" y="113"/>
                    <a:pt x="39" y="115"/>
                  </a:cubicBezTo>
                  <a:cubicBezTo>
                    <a:pt x="38" y="129"/>
                    <a:pt x="38" y="129"/>
                    <a:pt x="38" y="129"/>
                  </a:cubicBezTo>
                  <a:cubicBezTo>
                    <a:pt x="55" y="135"/>
                    <a:pt x="55" y="135"/>
                    <a:pt x="55" y="135"/>
                  </a:cubicBezTo>
                  <a:cubicBezTo>
                    <a:pt x="62" y="122"/>
                    <a:pt x="62" y="122"/>
                    <a:pt x="62" y="122"/>
                  </a:cubicBezTo>
                  <a:cubicBezTo>
                    <a:pt x="64" y="123"/>
                    <a:pt x="66" y="123"/>
                    <a:pt x="68" y="123"/>
                  </a:cubicBezTo>
                  <a:cubicBezTo>
                    <a:pt x="69" y="123"/>
                    <a:pt x="71" y="123"/>
                    <a:pt x="73" y="122"/>
                  </a:cubicBezTo>
                  <a:cubicBezTo>
                    <a:pt x="80" y="135"/>
                    <a:pt x="80" y="135"/>
                    <a:pt x="80" y="135"/>
                  </a:cubicBezTo>
                  <a:cubicBezTo>
                    <a:pt x="97" y="129"/>
                    <a:pt x="97" y="129"/>
                    <a:pt x="97" y="129"/>
                  </a:cubicBezTo>
                  <a:cubicBezTo>
                    <a:pt x="96" y="115"/>
                    <a:pt x="96" y="115"/>
                    <a:pt x="96" y="115"/>
                  </a:cubicBezTo>
                  <a:cubicBezTo>
                    <a:pt x="99" y="113"/>
                    <a:pt x="102" y="111"/>
                    <a:pt x="104" y="109"/>
                  </a:cubicBezTo>
                  <a:cubicBezTo>
                    <a:pt x="117" y="114"/>
                    <a:pt x="117" y="114"/>
                    <a:pt x="117" y="114"/>
                  </a:cubicBezTo>
                  <a:cubicBezTo>
                    <a:pt x="128" y="100"/>
                    <a:pt x="128" y="100"/>
                    <a:pt x="128" y="100"/>
                  </a:cubicBezTo>
                  <a:cubicBezTo>
                    <a:pt x="118" y="89"/>
                    <a:pt x="118" y="89"/>
                    <a:pt x="118" y="89"/>
                  </a:cubicBezTo>
                  <a:cubicBezTo>
                    <a:pt x="120" y="86"/>
                    <a:pt x="121" y="83"/>
                    <a:pt x="122" y="79"/>
                  </a:cubicBezTo>
                  <a:lnTo>
                    <a:pt x="135" y="76"/>
                  </a:lnTo>
                  <a:close/>
                  <a:moveTo>
                    <a:pt x="67" y="107"/>
                  </a:moveTo>
                  <a:cubicBezTo>
                    <a:pt x="46" y="107"/>
                    <a:pt x="28" y="89"/>
                    <a:pt x="28" y="67"/>
                  </a:cubicBezTo>
                  <a:cubicBezTo>
                    <a:pt x="28" y="45"/>
                    <a:pt x="46" y="27"/>
                    <a:pt x="67" y="27"/>
                  </a:cubicBezTo>
                  <a:cubicBezTo>
                    <a:pt x="89" y="27"/>
                    <a:pt x="107" y="45"/>
                    <a:pt x="107" y="67"/>
                  </a:cubicBezTo>
                  <a:cubicBezTo>
                    <a:pt x="107" y="89"/>
                    <a:pt x="89" y="107"/>
                    <a:pt x="67" y="107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9" name="组合 84"/>
          <p:cNvGrpSpPr/>
          <p:nvPr/>
        </p:nvGrpSpPr>
        <p:grpSpPr>
          <a:xfrm>
            <a:off x="5691187" y="2419350"/>
            <a:ext cx="386954" cy="370285"/>
            <a:chOff x="0" y="0"/>
            <a:chExt cx="2438400" cy="2332038"/>
          </a:xfrm>
        </p:grpSpPr>
        <p:sp>
          <p:nvSpPr>
            <p:cNvPr id="17420" name="Freeform 25"/>
            <p:cNvSpPr/>
            <p:nvPr/>
          </p:nvSpPr>
          <p:spPr>
            <a:xfrm>
              <a:off x="893763" y="1676400"/>
              <a:ext cx="655638" cy="655638"/>
            </a:xfrm>
            <a:custGeom>
              <a:avLst/>
              <a:gdLst/>
              <a:ahLst/>
              <a:cxnLst>
                <a:cxn ang="0">
                  <a:pos x="327025" y="655638"/>
                </a:cxn>
                <a:cxn ang="0">
                  <a:pos x="0" y="0"/>
                </a:cxn>
                <a:cxn ang="0">
                  <a:pos x="655638" y="0"/>
                </a:cxn>
                <a:cxn ang="0">
                  <a:pos x="327025" y="655638"/>
                </a:cxn>
              </a:cxnLst>
              <a:rect l="0" t="0" r="0" b="0"/>
              <a:pathLst>
                <a:path w="413" h="413">
                  <a:moveTo>
                    <a:pt x="206" y="413"/>
                  </a:moveTo>
                  <a:lnTo>
                    <a:pt x="0" y="0"/>
                  </a:lnTo>
                  <a:lnTo>
                    <a:pt x="413" y="0"/>
                  </a:lnTo>
                  <a:lnTo>
                    <a:pt x="206" y="41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1" name="任意多边形 86"/>
            <p:cNvSpPr/>
            <p:nvPr/>
          </p:nvSpPr>
          <p:spPr>
            <a:xfrm>
              <a:off x="0" y="0"/>
              <a:ext cx="2438400" cy="1774825"/>
            </a:xfrm>
            <a:custGeom>
              <a:avLst/>
              <a:gdLst/>
              <a:ahLst/>
              <a:cxnLst>
                <a:cxn ang="0">
                  <a:pos x="290196" y="0"/>
                </a:cxn>
                <a:cxn ang="0">
                  <a:pos x="2151973" y="0"/>
                </a:cxn>
                <a:cxn ang="0">
                  <a:pos x="2438400" y="286384"/>
                </a:cxn>
                <a:cxn ang="0">
                  <a:pos x="2438400" y="1484673"/>
                </a:cxn>
                <a:cxn ang="0">
                  <a:pos x="2151973" y="1774825"/>
                </a:cxn>
                <a:cxn ang="0">
                  <a:pos x="290196" y="1774825"/>
                </a:cxn>
                <a:cxn ang="0">
                  <a:pos x="0" y="1484673"/>
                </a:cxn>
                <a:cxn ang="0">
                  <a:pos x="0" y="286384"/>
                </a:cxn>
                <a:cxn ang="0">
                  <a:pos x="290196" y="0"/>
                </a:cxn>
                <a:cxn ang="0">
                  <a:pos x="471488" y="425450"/>
                </a:cxn>
                <a:cxn ang="0">
                  <a:pos x="471488" y="598488"/>
                </a:cxn>
                <a:cxn ang="0">
                  <a:pos x="1971676" y="598488"/>
                </a:cxn>
                <a:cxn ang="0">
                  <a:pos x="1971676" y="425450"/>
                </a:cxn>
                <a:cxn ang="0">
                  <a:pos x="471488" y="425450"/>
                </a:cxn>
                <a:cxn ang="0">
                  <a:pos x="471488" y="801688"/>
                </a:cxn>
                <a:cxn ang="0">
                  <a:pos x="471488" y="971551"/>
                </a:cxn>
                <a:cxn ang="0">
                  <a:pos x="1971676" y="971551"/>
                </a:cxn>
                <a:cxn ang="0">
                  <a:pos x="1971676" y="801688"/>
                </a:cxn>
                <a:cxn ang="0">
                  <a:pos x="471488" y="801688"/>
                </a:cxn>
                <a:cxn ang="0">
                  <a:pos x="471488" y="1174750"/>
                </a:cxn>
                <a:cxn ang="0">
                  <a:pos x="471488" y="1347788"/>
                </a:cxn>
                <a:cxn ang="0">
                  <a:pos x="1971676" y="1347788"/>
                </a:cxn>
                <a:cxn ang="0">
                  <a:pos x="1971676" y="1174750"/>
                </a:cxn>
                <a:cxn ang="0">
                  <a:pos x="471488" y="1174750"/>
                </a:cxn>
              </a:cxnLst>
              <a:rect l="0" t="0" r="0" b="0"/>
              <a:pathLst>
                <a:path w="2438400" h="1774825">
                  <a:moveTo>
                    <a:pt x="290196" y="0"/>
                  </a:moveTo>
                  <a:cubicBezTo>
                    <a:pt x="2151973" y="0"/>
                    <a:pt x="2151973" y="0"/>
                    <a:pt x="2151973" y="0"/>
                  </a:cubicBezTo>
                  <a:cubicBezTo>
                    <a:pt x="2310262" y="0"/>
                    <a:pt x="2438400" y="128119"/>
                    <a:pt x="2438400" y="286384"/>
                  </a:cubicBezTo>
                  <a:lnTo>
                    <a:pt x="2438400" y="1484673"/>
                  </a:lnTo>
                  <a:cubicBezTo>
                    <a:pt x="2438400" y="1646706"/>
                    <a:pt x="2310262" y="1774825"/>
                    <a:pt x="2151973" y="1774825"/>
                  </a:cubicBezTo>
                  <a:cubicBezTo>
                    <a:pt x="290196" y="1774825"/>
                    <a:pt x="290196" y="1774825"/>
                    <a:pt x="290196" y="1774825"/>
                  </a:cubicBezTo>
                  <a:cubicBezTo>
                    <a:pt x="131907" y="1774825"/>
                    <a:pt x="0" y="1646706"/>
                    <a:pt x="0" y="1484673"/>
                  </a:cubicBezTo>
                  <a:cubicBezTo>
                    <a:pt x="0" y="286384"/>
                    <a:pt x="0" y="286384"/>
                    <a:pt x="0" y="286384"/>
                  </a:cubicBezTo>
                  <a:cubicBezTo>
                    <a:pt x="0" y="128119"/>
                    <a:pt x="131907" y="0"/>
                    <a:pt x="290196" y="0"/>
                  </a:cubicBezTo>
                  <a:close/>
                  <a:moveTo>
                    <a:pt x="471488" y="425450"/>
                  </a:moveTo>
                  <a:lnTo>
                    <a:pt x="471488" y="598488"/>
                  </a:lnTo>
                  <a:lnTo>
                    <a:pt x="1971676" y="598488"/>
                  </a:lnTo>
                  <a:lnTo>
                    <a:pt x="1971676" y="425450"/>
                  </a:lnTo>
                  <a:lnTo>
                    <a:pt x="471488" y="425450"/>
                  </a:lnTo>
                  <a:close/>
                  <a:moveTo>
                    <a:pt x="471488" y="801688"/>
                  </a:moveTo>
                  <a:lnTo>
                    <a:pt x="471488" y="971551"/>
                  </a:lnTo>
                  <a:lnTo>
                    <a:pt x="1971676" y="971551"/>
                  </a:lnTo>
                  <a:lnTo>
                    <a:pt x="1971676" y="801688"/>
                  </a:lnTo>
                  <a:lnTo>
                    <a:pt x="471488" y="801688"/>
                  </a:lnTo>
                  <a:close/>
                  <a:moveTo>
                    <a:pt x="471488" y="1174750"/>
                  </a:moveTo>
                  <a:lnTo>
                    <a:pt x="471488" y="1347788"/>
                  </a:lnTo>
                  <a:lnTo>
                    <a:pt x="1971676" y="1347788"/>
                  </a:lnTo>
                  <a:lnTo>
                    <a:pt x="1971676" y="1174750"/>
                  </a:lnTo>
                  <a:lnTo>
                    <a:pt x="471488" y="117475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22" name="组合 87"/>
          <p:cNvGrpSpPr/>
          <p:nvPr/>
        </p:nvGrpSpPr>
        <p:grpSpPr>
          <a:xfrm>
            <a:off x="7943851" y="2339579"/>
            <a:ext cx="335756" cy="429815"/>
            <a:chOff x="0" y="0"/>
            <a:chExt cx="563562" cy="720725"/>
          </a:xfrm>
        </p:grpSpPr>
        <p:sp>
          <p:nvSpPr>
            <p:cNvPr id="17423" name="Freeform 32"/>
            <p:cNvSpPr/>
            <p:nvPr/>
          </p:nvSpPr>
          <p:spPr>
            <a:xfrm>
              <a:off x="209550" y="0"/>
              <a:ext cx="142875" cy="720725"/>
            </a:xfrm>
            <a:custGeom>
              <a:avLst/>
              <a:gdLst/>
              <a:ahLst/>
              <a:cxnLst>
                <a:cxn ang="0">
                  <a:pos x="142875" y="648877"/>
                </a:cxn>
                <a:cxn ang="0">
                  <a:pos x="71437" y="720725"/>
                </a:cxn>
                <a:cxn ang="0">
                  <a:pos x="0" y="648877"/>
                </a:cxn>
                <a:cxn ang="0">
                  <a:pos x="0" y="71847"/>
                </a:cxn>
                <a:cxn ang="0">
                  <a:pos x="71437" y="0"/>
                </a:cxn>
                <a:cxn ang="0">
                  <a:pos x="142875" y="71847"/>
                </a:cxn>
                <a:cxn ang="0">
                  <a:pos x="142875" y="648877"/>
                </a:cxn>
              </a:cxnLst>
              <a:rect l="0" t="0" r="0" b="0"/>
              <a:pathLst>
                <a:path w="64" h="321">
                  <a:moveTo>
                    <a:pt x="64" y="289"/>
                  </a:moveTo>
                  <a:cubicBezTo>
                    <a:pt x="64" y="307"/>
                    <a:pt x="49" y="321"/>
                    <a:pt x="32" y="321"/>
                  </a:cubicBezTo>
                  <a:cubicBezTo>
                    <a:pt x="14" y="321"/>
                    <a:pt x="0" y="307"/>
                    <a:pt x="0" y="289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289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4" name="Freeform 33"/>
            <p:cNvSpPr/>
            <p:nvPr/>
          </p:nvSpPr>
          <p:spPr>
            <a:xfrm>
              <a:off x="0" y="439737"/>
              <a:ext cx="141288" cy="280988"/>
            </a:xfrm>
            <a:custGeom>
              <a:avLst/>
              <a:gdLst/>
              <a:ahLst/>
              <a:cxnLst>
                <a:cxn ang="0">
                  <a:pos x="141288" y="209055"/>
                </a:cxn>
                <a:cxn ang="0">
                  <a:pos x="71765" y="280988"/>
                </a:cxn>
                <a:cxn ang="0">
                  <a:pos x="0" y="209055"/>
                </a:cxn>
                <a:cxn ang="0">
                  <a:pos x="0" y="71932"/>
                </a:cxn>
                <a:cxn ang="0">
                  <a:pos x="71765" y="0"/>
                </a:cxn>
                <a:cxn ang="0">
                  <a:pos x="141288" y="71932"/>
                </a:cxn>
                <a:cxn ang="0">
                  <a:pos x="141288" y="209055"/>
                </a:cxn>
              </a:cxnLst>
              <a:rect l="0" t="0" r="0" b="0"/>
              <a:pathLst>
                <a:path w="63" h="125">
                  <a:moveTo>
                    <a:pt x="63" y="93"/>
                  </a:moveTo>
                  <a:cubicBezTo>
                    <a:pt x="63" y="111"/>
                    <a:pt x="49" y="125"/>
                    <a:pt x="32" y="125"/>
                  </a:cubicBezTo>
                  <a:cubicBezTo>
                    <a:pt x="14" y="125"/>
                    <a:pt x="0" y="111"/>
                    <a:pt x="0" y="93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3" y="14"/>
                    <a:pt x="63" y="32"/>
                  </a:cubicBezTo>
                  <a:lnTo>
                    <a:pt x="63" y="93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25" name="Freeform 34"/>
            <p:cNvSpPr/>
            <p:nvPr/>
          </p:nvSpPr>
          <p:spPr>
            <a:xfrm>
              <a:off x="420687" y="231775"/>
              <a:ext cx="142875" cy="488950"/>
            </a:xfrm>
            <a:custGeom>
              <a:avLst/>
              <a:gdLst/>
              <a:ahLst/>
              <a:cxnLst>
                <a:cxn ang="0">
                  <a:pos x="142875" y="417177"/>
                </a:cxn>
                <a:cxn ang="0">
                  <a:pos x="71437" y="488950"/>
                </a:cxn>
                <a:cxn ang="0">
                  <a:pos x="0" y="417177"/>
                </a:cxn>
                <a:cxn ang="0">
                  <a:pos x="0" y="71772"/>
                </a:cxn>
                <a:cxn ang="0">
                  <a:pos x="71437" y="0"/>
                </a:cxn>
                <a:cxn ang="0">
                  <a:pos x="142875" y="71772"/>
                </a:cxn>
                <a:cxn ang="0">
                  <a:pos x="142875" y="417177"/>
                </a:cxn>
              </a:cxnLst>
              <a:rect l="0" t="0" r="0" b="0"/>
              <a:pathLst>
                <a:path w="64" h="218">
                  <a:moveTo>
                    <a:pt x="64" y="186"/>
                  </a:moveTo>
                  <a:cubicBezTo>
                    <a:pt x="64" y="204"/>
                    <a:pt x="49" y="218"/>
                    <a:pt x="32" y="218"/>
                  </a:cubicBezTo>
                  <a:cubicBezTo>
                    <a:pt x="14" y="218"/>
                    <a:pt x="0" y="204"/>
                    <a:pt x="0" y="18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14"/>
                    <a:pt x="14" y="0"/>
                    <a:pt x="32" y="0"/>
                  </a:cubicBezTo>
                  <a:cubicBezTo>
                    <a:pt x="49" y="0"/>
                    <a:pt x="64" y="14"/>
                    <a:pt x="64" y="32"/>
                  </a:cubicBezTo>
                  <a:lnTo>
                    <a:pt x="64" y="18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426" name="直接连接符 93"/>
          <p:cNvSpPr/>
          <p:nvPr/>
        </p:nvSpPr>
        <p:spPr>
          <a:xfrm rot="5400000">
            <a:off x="2405063" y="2018110"/>
            <a:ext cx="0" cy="2700338"/>
          </a:xfrm>
          <a:prstGeom prst="line">
            <a:avLst/>
          </a:prstGeom>
          <a:ln w="12700" cap="flat" cmpd="sng">
            <a:solidFill>
              <a:schemeClr val="bg1"/>
            </a:solidFill>
            <a:prstDash val="solid"/>
            <a:bevel/>
            <a:headEnd type="none" w="med" len="med"/>
            <a:tailEnd type="none" w="med" len="med"/>
          </a:ln>
        </p:spPr>
        <p:txBody>
          <a:bodyPr lIns="68580" tIns="34290" rIns="68580" bIns="34290" anchor="t"/>
          <a:lstStyle/>
          <a:p>
            <a:pPr lvl="0" indent="0"/>
            <a:endParaRPr lang="zh-CN" altLang="en-US" sz="1400">
              <a:latin typeface="Arial" panose="020B0604020202020204" pitchFamily="34" charset="0"/>
              <a:ea typeface="黑体" panose="02010609060101010101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324564" y="2477801"/>
            <a:ext cx="4160997" cy="800756"/>
          </a:xfrm>
        </p:spPr>
        <p:txBody>
          <a:bodyPr anchor="b"/>
          <a:lstStyle>
            <a:lvl1pPr algn="ctr">
              <a:defRPr sz="2700">
                <a:solidFill>
                  <a:schemeClr val="bg1"/>
                </a:solidFill>
              </a:defRPr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4564" y="3473565"/>
            <a:ext cx="4160997" cy="869836"/>
          </a:xfrm>
        </p:spPr>
        <p:txBody>
          <a:bodyPr/>
          <a:lstStyle>
            <a:lvl1pPr marL="0" indent="0" algn="ctr">
              <a:buNone/>
              <a:defRPr sz="1500">
                <a:solidFill>
                  <a:schemeClr val="bg1"/>
                </a:solidFill>
              </a:defRPr>
            </a:lvl1pPr>
            <a:lvl2pPr marL="342900" indent="0">
              <a:buNone/>
              <a:defRPr sz="1500"/>
            </a:lvl2pPr>
            <a:lvl3pPr marL="685800" indent="0">
              <a:buNone/>
              <a:defRPr sz="14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0E96B58D-2F70-41BE-BBB4-569E260F3BD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1EB32-8B27-4985-A6FD-F62900E1094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27547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90725"/>
            <a:ext cx="3868340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27547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90725"/>
            <a:ext cx="3887391" cy="265152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FA749-9562-481B-8FB8-EDA9DF313A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组合 1"/>
          <p:cNvGrpSpPr/>
          <p:nvPr/>
        </p:nvGrpSpPr>
        <p:grpSpPr>
          <a:xfrm>
            <a:off x="2437210" y="3662362"/>
            <a:ext cx="4310063" cy="1481138"/>
            <a:chOff x="0" y="0"/>
            <a:chExt cx="4651016" cy="1975760"/>
          </a:xfrm>
        </p:grpSpPr>
        <p:sp>
          <p:nvSpPr>
            <p:cNvPr id="18436" name="矩形 69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7" name="矩形 70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8" name="矩形 71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39" name="矩形 72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8440" name="组合 73"/>
          <p:cNvGrpSpPr/>
          <p:nvPr/>
        </p:nvGrpSpPr>
        <p:grpSpPr>
          <a:xfrm>
            <a:off x="2437210" y="0"/>
            <a:ext cx="4310063" cy="1481138"/>
            <a:chOff x="0" y="0"/>
            <a:chExt cx="4651016" cy="1975760"/>
          </a:xfrm>
        </p:grpSpPr>
        <p:sp>
          <p:nvSpPr>
            <p:cNvPr id="18441" name="矩形 74"/>
            <p:cNvSpPr/>
            <p:nvPr/>
          </p:nvSpPr>
          <p:spPr>
            <a:xfrm>
              <a:off x="0" y="2"/>
              <a:ext cx="1162754" cy="1975757"/>
            </a:xfrm>
            <a:prstGeom prst="rect">
              <a:avLst/>
            </a:prstGeom>
            <a:solidFill>
              <a:srgbClr val="148CB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2" name="矩形 75"/>
            <p:cNvSpPr/>
            <p:nvPr/>
          </p:nvSpPr>
          <p:spPr>
            <a:xfrm>
              <a:off x="1162754" y="1"/>
              <a:ext cx="1162754" cy="1975757"/>
            </a:xfrm>
            <a:prstGeom prst="rect">
              <a:avLst/>
            </a:prstGeom>
            <a:solidFill>
              <a:srgbClr val="00A0A0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3" name="矩形 76"/>
            <p:cNvSpPr/>
            <p:nvPr/>
          </p:nvSpPr>
          <p:spPr>
            <a:xfrm>
              <a:off x="2325508" y="0"/>
              <a:ext cx="1162754" cy="1975757"/>
            </a:xfrm>
            <a:prstGeom prst="rect">
              <a:avLst/>
            </a:prstGeom>
            <a:solidFill>
              <a:srgbClr val="F0AF47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  <p:sp>
          <p:nvSpPr>
            <p:cNvPr id="18444" name="矩形 77"/>
            <p:cNvSpPr/>
            <p:nvPr/>
          </p:nvSpPr>
          <p:spPr>
            <a:xfrm>
              <a:off x="3488262" y="3"/>
              <a:ext cx="1162754" cy="1975757"/>
            </a:xfrm>
            <a:prstGeom prst="rect">
              <a:avLst/>
            </a:prstGeom>
            <a:solidFill>
              <a:srgbClr val="D2501E"/>
            </a:solidFill>
            <a:ln w="9525">
              <a:noFill/>
            </a:ln>
          </p:spPr>
          <p:txBody>
            <a:bodyPr anchor="ctr"/>
            <a:lstStyle/>
            <a:p>
              <a:pPr lvl="0" indent="0" algn="ctr"/>
              <a:endParaRPr lang="zh-CN" altLang="zh-CN" sz="1400">
                <a:solidFill>
                  <a:srgbClr val="FFFFFF"/>
                </a:solidFill>
                <a:latin typeface="宋体" panose="02010600030101010101" pitchFamily="2" charset="-122"/>
                <a:ea typeface="黑体" panose="02010609060101010101" charset="-122"/>
                <a:sym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396727" y="1757363"/>
            <a:ext cx="4350546" cy="1628769"/>
          </a:xfrm>
        </p:spPr>
        <p:txBody>
          <a:bodyPr/>
          <a:lstStyle>
            <a:lvl1pPr algn="ctr">
              <a:defRPr sz="5400"/>
            </a:lvl1pPr>
          </a:lstStyle>
          <a:p>
            <a:pPr fontAlgn="base"/>
            <a:r>
              <a:rPr lang="zh-CN" altLang="en-US" strike="noStrike" noProof="1" smtClean="0"/>
              <a:t>编辑标题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E02534BF-D3F3-4879-902B-366D0037F5A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矩形 55"/>
          <p:cNvSpPr/>
          <p:nvPr/>
        </p:nvSpPr>
        <p:spPr>
          <a:xfrm>
            <a:off x="247650" y="378619"/>
            <a:ext cx="1534716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0" name="矩形 56"/>
          <p:cNvSpPr/>
          <p:nvPr/>
        </p:nvSpPr>
        <p:spPr>
          <a:xfrm>
            <a:off x="1831181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1" name="矩形 57"/>
          <p:cNvSpPr/>
          <p:nvPr/>
        </p:nvSpPr>
        <p:spPr>
          <a:xfrm>
            <a:off x="2203847" y="378619"/>
            <a:ext cx="322659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2" name="矩形 58"/>
          <p:cNvSpPr/>
          <p:nvPr/>
        </p:nvSpPr>
        <p:spPr>
          <a:xfrm>
            <a:off x="2576513" y="378619"/>
            <a:ext cx="32266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3" name="矩形 59"/>
          <p:cNvSpPr/>
          <p:nvPr/>
        </p:nvSpPr>
        <p:spPr>
          <a:xfrm flipH="1">
            <a:off x="7381875" y="378619"/>
            <a:ext cx="1533525" cy="76200"/>
          </a:xfrm>
          <a:prstGeom prst="rect">
            <a:avLst/>
          </a:prstGeom>
          <a:solidFill>
            <a:srgbClr val="148CB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4" name="矩形 60"/>
          <p:cNvSpPr/>
          <p:nvPr/>
        </p:nvSpPr>
        <p:spPr>
          <a:xfrm flipH="1">
            <a:off x="7009210" y="378619"/>
            <a:ext cx="323850" cy="76200"/>
          </a:xfrm>
          <a:prstGeom prst="rect">
            <a:avLst/>
          </a:prstGeom>
          <a:solidFill>
            <a:srgbClr val="00A0A0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5" name="矩形 61"/>
          <p:cNvSpPr/>
          <p:nvPr/>
        </p:nvSpPr>
        <p:spPr>
          <a:xfrm flipH="1">
            <a:off x="6636544" y="378619"/>
            <a:ext cx="323850" cy="76200"/>
          </a:xfrm>
          <a:prstGeom prst="rect">
            <a:avLst/>
          </a:prstGeom>
          <a:solidFill>
            <a:srgbClr val="F0AF47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19466" name="矩形 62"/>
          <p:cNvSpPr/>
          <p:nvPr/>
        </p:nvSpPr>
        <p:spPr>
          <a:xfrm flipH="1">
            <a:off x="6265069" y="378619"/>
            <a:ext cx="323850" cy="76200"/>
          </a:xfrm>
          <a:prstGeom prst="rect">
            <a:avLst/>
          </a:prstGeom>
          <a:solidFill>
            <a:srgbClr val="D2501E"/>
          </a:solidFill>
          <a:ln w="9525">
            <a:noFill/>
          </a:ln>
        </p:spPr>
        <p:txBody>
          <a:bodyPr lIns="68580" tIns="34290" rIns="68580" bIns="34290" anchor="ctr"/>
          <a:lstStyle/>
          <a:p>
            <a:pPr lvl="0" indent="0" algn="ctr"/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ea typeface="黑体" panose="02010609060101010101" charset="-122"/>
              <a:sym typeface="宋体" panose="02010600030101010101" pitchFamily="2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/>
            </a:lvl1pPr>
          </a:lstStyle>
          <a:p>
            <a:fld id="{AFDECC48-05EC-4C0A-AEAE-E979D6304C0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0" y="342900"/>
            <a:ext cx="3123900" cy="1200150"/>
          </a:xfrm>
        </p:spPr>
        <p:txBody>
          <a:bodyPr anchor="t" anchorCtr="0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0" y="342900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r>
              <a:rPr lang="zh-CN" altLang="en-US" strike="noStrike" noProof="1" smtClean="0"/>
              <a:t>单击图标添加图片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0" y="1543050"/>
            <a:ext cx="3123900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E833C-4A00-4C29-9070-79769A71627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1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/>
          </p:cNvSpPr>
          <p:nvPr>
            <p:ph type="title"/>
            <p:custDataLst>
              <p:tags r:id="rId11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/>
          <a:lstStyle/>
          <a:p>
            <a:pPr lvl="0" indent="-685800"/>
            <a:r>
              <a:rPr lang="zh-CN" altLang="zh-CN" dirty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/>
          </p:cNvSpPr>
          <p:nvPr>
            <p:ph type="body"/>
            <p:custDataLst>
              <p:tags r:id="rId12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/>
          <a:lstStyle/>
          <a:p>
            <a:pPr lvl="0" indent="-171450"/>
            <a:r>
              <a:rPr lang="zh-CN" altLang="zh-CN" dirty="0"/>
              <a:t>单击此处编辑母版文本样式</a:t>
            </a:r>
          </a:p>
          <a:p>
            <a:pPr lvl="1" indent="-171450"/>
            <a:r>
              <a:rPr lang="zh-CN" altLang="zh-CN" dirty="0"/>
              <a:t>第二级</a:t>
            </a:r>
          </a:p>
          <a:p>
            <a:pPr lvl="2" indent="-171450"/>
            <a:r>
              <a:rPr lang="zh-CN" altLang="zh-CN" dirty="0"/>
              <a:t>第三级</a:t>
            </a:r>
          </a:p>
          <a:p>
            <a:pPr lvl="3" indent="-171450"/>
            <a:r>
              <a:rPr lang="zh-CN" altLang="zh-CN" dirty="0"/>
              <a:t>第四级</a:t>
            </a:r>
          </a:p>
          <a:p>
            <a:pPr lvl="4" indent="-171450"/>
            <a:r>
              <a:rPr lang="zh-CN" altLang="zh-CN" dirty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>
              <a:defRPr sz="900">
                <a:solidFill>
                  <a:srgbClr val="898989"/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4767263"/>
            <a:ext cx="30861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ctr">
              <a:defRPr sz="900">
                <a:solidFill>
                  <a:srgbClr val="898989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4767263"/>
            <a:ext cx="2057400" cy="27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616C0004-776A-4062-8A95-C70ACEC827BA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103" name="KSO_TEMPLATE" hidden="1"/>
          <p:cNvSpPr/>
          <p:nvPr>
            <p:custDataLst>
              <p:tags r:id="rId13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lvl="0" indent="0" defTabSz="685800">
              <a:buFont typeface="Arial" panose="020B0604020202020204" pitchFamily="34" charset="0"/>
              <a:buNone/>
            </a:pPr>
            <a:endParaRPr lang="zh-CN" altLang="zh-CN" sz="1400" u="none" baseline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  <a:sym typeface="Calibri Light" panose="020F0302020204030204" charset="0"/>
        </a:defRPr>
      </a:lvl1pPr>
      <a:lvl2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2pPr>
      <a:lvl3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3pPr>
      <a:lvl4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4pPr>
      <a:lvl5pPr marL="6858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5pPr>
      <a:lvl6pPr marL="10287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6pPr>
      <a:lvl7pPr marL="13716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7pPr>
      <a:lvl8pPr marL="17145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8pPr>
      <a:lvl9pPr marL="2057400" indent="-685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charset="0"/>
          <a:ea typeface="宋体" panose="02010600030101010101" pitchFamily="2" charset="-122"/>
          <a:sym typeface="Calibri Light" panose="020F0302020204030204" charset="0"/>
        </a:defRPr>
      </a:lvl9pPr>
    </p:titleStyle>
    <p:bodyStyle>
      <a:lvl1pPr marL="171450" indent="-171450" algn="l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1pPr>
      <a:lvl2pPr marL="5143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2pPr>
      <a:lvl3pPr marL="8572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3pPr>
      <a:lvl4pPr marL="12001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4pPr>
      <a:lvl5pPr marL="1543050" indent="-171450" algn="l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  <a:sym typeface="Calibri" panose="020F050202020403020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png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9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8.wmf"/><Relationship Id="rId42" Type="http://schemas.openxmlformats.org/officeDocument/2006/relationships/image" Target="../media/image52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9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50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5.wmf"/><Relationship Id="rId36" Type="http://schemas.openxmlformats.org/officeDocument/2006/relationships/image" Target="../media/image49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4" Type="http://schemas.openxmlformats.org/officeDocument/2006/relationships/image" Target="../media/image53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6.wmf"/><Relationship Id="rId35" Type="http://schemas.openxmlformats.org/officeDocument/2006/relationships/oleObject" Target="../embeddings/oleObject45.bin"/><Relationship Id="rId43" Type="http://schemas.openxmlformats.org/officeDocument/2006/relationships/oleObject" Target="../embeddings/oleObject49.bin"/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50.wmf"/><Relationship Id="rId46" Type="http://schemas.openxmlformats.org/officeDocument/2006/relationships/image" Target="../media/image54.wmf"/><Relationship Id="rId20" Type="http://schemas.openxmlformats.org/officeDocument/2006/relationships/image" Target="../media/image41.wmf"/><Relationship Id="rId41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0.e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411850" y="1532902"/>
            <a:ext cx="43923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整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990856" y="2363899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2400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dirty="0">
                <a:latin typeface="黑体" panose="02010609060101010101" charset="-122"/>
                <a:ea typeface="黑体" panose="02010609060101010101" charset="-122"/>
              </a:rPr>
              <a:t>课</a:t>
            </a:r>
            <a:r>
              <a:rPr lang="zh-CN" altLang="en-US" sz="2400" dirty="0" smtClean="0">
                <a:latin typeface="黑体" panose="02010609060101010101" charset="-122"/>
                <a:ea typeface="黑体" panose="02010609060101010101" charset="-122"/>
              </a:rPr>
              <a:t>时</a:t>
            </a:r>
            <a:endParaRPr lang="zh-CN" altLang="en-US" sz="240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31833" y="3219795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11"/>
          <p:cNvGrpSpPr/>
          <p:nvPr/>
        </p:nvGrpSpPr>
        <p:grpSpPr bwMode="auto">
          <a:xfrm>
            <a:off x="4376739" y="1304925"/>
            <a:ext cx="1881187" cy="448866"/>
            <a:chOff x="6692" y="2129"/>
            <a:chExt cx="2964" cy="943"/>
          </a:xfrm>
        </p:grpSpPr>
        <p:sp>
          <p:nvSpPr>
            <p:cNvPr id="6156" name="矩形 12"/>
            <p:cNvSpPr>
              <a:spLocks noChangeArrowheads="1"/>
            </p:cNvSpPr>
            <p:nvPr/>
          </p:nvSpPr>
          <p:spPr bwMode="auto">
            <a:xfrm>
              <a:off x="6692" y="2129"/>
              <a:ext cx="1516" cy="94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6157" name="矩形 13"/>
            <p:cNvSpPr>
              <a:spLocks noChangeArrowheads="1"/>
            </p:cNvSpPr>
            <p:nvPr/>
          </p:nvSpPr>
          <p:spPr bwMode="auto">
            <a:xfrm>
              <a:off x="8838" y="2197"/>
              <a:ext cx="818" cy="78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grpSp>
        <p:nvGrpSpPr>
          <p:cNvPr id="7" name="组合 9"/>
          <p:cNvGrpSpPr/>
          <p:nvPr/>
        </p:nvGrpSpPr>
        <p:grpSpPr bwMode="auto">
          <a:xfrm>
            <a:off x="3265489" y="1348979"/>
            <a:ext cx="3697287" cy="448865"/>
            <a:chOff x="5143" y="2422"/>
            <a:chExt cx="5823" cy="943"/>
          </a:xfrm>
        </p:grpSpPr>
        <p:sp>
          <p:nvSpPr>
            <p:cNvPr id="6154" name="矩形 7"/>
            <p:cNvSpPr>
              <a:spLocks noChangeArrowheads="1"/>
            </p:cNvSpPr>
            <p:nvPr/>
          </p:nvSpPr>
          <p:spPr bwMode="auto">
            <a:xfrm>
              <a:off x="5143" y="2582"/>
              <a:ext cx="1120" cy="78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6155" name="矩形 8"/>
            <p:cNvSpPr>
              <a:spLocks noChangeArrowheads="1"/>
            </p:cNvSpPr>
            <p:nvPr/>
          </p:nvSpPr>
          <p:spPr bwMode="auto">
            <a:xfrm>
              <a:off x="9856" y="2422"/>
              <a:ext cx="1110" cy="783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rgbClr val="0000FF"/>
              </a:solidFill>
              <a:round/>
            </a:ln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6763" y="2153841"/>
            <a:ext cx="5264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(1)</a:t>
            </a:r>
            <a:r>
              <a:rPr lang="zh-CN" altLang="en-US" sz="2400" b="1" dirty="0" smtClean="0">
                <a:latin typeface="+mn-ea"/>
                <a:ea typeface="+mn-ea"/>
              </a:rPr>
              <a:t>多项式的各项应包括它前面的符号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87400" y="3378994"/>
            <a:ext cx="7391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smtClean="0">
                <a:latin typeface="+mn-ea"/>
                <a:ea typeface="+mn-ea"/>
              </a:rPr>
              <a:t>(3)</a:t>
            </a:r>
            <a:r>
              <a:rPr lang="zh-CN" altLang="en-US" sz="2400" b="1" smtClean="0">
                <a:latin typeface="+mn-ea"/>
                <a:ea typeface="+mn-ea"/>
              </a:rPr>
              <a:t>要确定一个多项式的次数，先要确定此多项式中</a:t>
            </a: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各项</a:t>
            </a:r>
            <a:r>
              <a:rPr lang="en-US" altLang="zh-CN" sz="2400" b="1" smtClean="0">
                <a:latin typeface="+mn-ea"/>
                <a:ea typeface="+mn-ea"/>
              </a:rPr>
              <a:t>(</a:t>
            </a:r>
            <a:r>
              <a:rPr lang="zh-CN" altLang="en-US" sz="2400" b="1" smtClean="0">
                <a:latin typeface="+mn-ea"/>
                <a:ea typeface="+mn-ea"/>
              </a:rPr>
              <a:t>单项式</a:t>
            </a:r>
            <a:r>
              <a:rPr lang="en-US" altLang="zh-CN" sz="2400" b="1" smtClean="0">
                <a:latin typeface="+mn-ea"/>
                <a:ea typeface="+mn-ea"/>
              </a:rPr>
              <a:t>)</a:t>
            </a: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的次数</a:t>
            </a:r>
            <a:r>
              <a:rPr lang="zh-CN" altLang="en-US" sz="2400" b="1" smtClean="0">
                <a:latin typeface="+mn-ea"/>
                <a:ea typeface="+mn-ea"/>
              </a:rPr>
              <a:t>，然后找次数最高的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792164" y="4335066"/>
            <a:ext cx="5265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latin typeface="+mn-ea"/>
                <a:ea typeface="+mn-ea"/>
              </a:rPr>
              <a:t>(4)</a:t>
            </a:r>
            <a:r>
              <a:rPr lang="zh-CN" altLang="en-US" sz="2400" b="1" smtClean="0">
                <a:latin typeface="+mn-ea"/>
                <a:ea typeface="+mn-ea"/>
              </a:rPr>
              <a:t>一个多项式的最高次项可以不唯一</a:t>
            </a:r>
          </a:p>
        </p:txBody>
      </p:sp>
      <p:graphicFrame>
        <p:nvGraphicFramePr>
          <p:cNvPr id="349189" name="Object 5"/>
          <p:cNvGraphicFramePr>
            <a:graphicFrameLocks noChangeAspect="1"/>
          </p:cNvGraphicFramePr>
          <p:nvPr/>
        </p:nvGraphicFramePr>
        <p:xfrm>
          <a:off x="2411413" y="1275160"/>
          <a:ext cx="4616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3" imgW="1398270" imgH="228600" progId="Equation.DSMT4">
                  <p:embed/>
                </p:oleObj>
              </mc:Choice>
              <mc:Fallback>
                <p:oleObj r:id="rId3" imgW="139827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275160"/>
                        <a:ext cx="461645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766764" y="2495550"/>
            <a:ext cx="74120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(2)</a:t>
            </a:r>
            <a:r>
              <a:rPr lang="zh-CN" altLang="en-US" sz="2400" b="1" dirty="0" smtClean="0">
                <a:latin typeface="+mn-ea"/>
                <a:ea typeface="+mn-ea"/>
              </a:rPr>
              <a:t>多项式没有系数的概念，但其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每一项</a:t>
            </a:r>
            <a:r>
              <a:rPr lang="zh-CN" altLang="en-US" sz="2400" b="1" dirty="0" smtClean="0">
                <a:latin typeface="+mn-ea"/>
                <a:ea typeface="+mn-ea"/>
              </a:rPr>
              <a:t>均有系数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每一项的系数</a:t>
            </a:r>
            <a:r>
              <a:rPr lang="zh-CN" altLang="en-US" sz="2400" b="1" dirty="0" smtClean="0">
                <a:latin typeface="+mn-ea"/>
                <a:ea typeface="+mn-ea"/>
              </a:rPr>
              <a:t>也包括前面的符号</a:t>
            </a:r>
          </a:p>
        </p:txBody>
      </p:sp>
      <p:grpSp>
        <p:nvGrpSpPr>
          <p:cNvPr id="15372" name="组合 13"/>
          <p:cNvGrpSpPr/>
          <p:nvPr/>
        </p:nvGrpSpPr>
        <p:grpSpPr bwMode="auto">
          <a:xfrm>
            <a:off x="252413" y="681038"/>
            <a:ext cx="1630362" cy="511969"/>
            <a:chOff x="468313" y="982663"/>
            <a:chExt cx="1630362" cy="682625"/>
          </a:xfrm>
        </p:grpSpPr>
        <p:pic>
          <p:nvPicPr>
            <p:cNvPr id="15373" name="Picture 9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4" name="TextBox 20"/>
            <p:cNvSpPr txBox="1">
              <a:spLocks noChangeArrowheads="1"/>
            </p:cNvSpPr>
            <p:nvPr/>
          </p:nvSpPr>
          <p:spPr bwMode="auto">
            <a:xfrm>
              <a:off x="618695" y="1055443"/>
              <a:ext cx="12170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要点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252414" y="1383506"/>
            <a:ext cx="8135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   1.</a:t>
            </a:r>
            <a:r>
              <a:rPr lang="zh-CN" altLang="en-US" sz="2400" b="1" dirty="0" smtClean="0">
                <a:latin typeface="+mn-ea"/>
                <a:ea typeface="+mn-ea"/>
              </a:rPr>
              <a:t>多项式</a:t>
            </a:r>
            <a:r>
              <a:rPr lang="en-US" altLang="zh-CN" sz="2400" b="1" i="1" dirty="0" err="1" smtClean="0">
                <a:latin typeface="+mn-ea"/>
                <a:ea typeface="+mn-ea"/>
              </a:rPr>
              <a:t>x+y-z</a:t>
            </a:r>
            <a:r>
              <a:rPr lang="zh-CN" altLang="en-US" sz="2400" b="1" dirty="0" smtClean="0">
                <a:latin typeface="+mn-ea"/>
                <a:ea typeface="+mn-ea"/>
              </a:rPr>
              <a:t>是单项式</a:t>
            </a:r>
            <a:r>
              <a:rPr lang="zh-CN" altLang="en-US" sz="2400" b="1" u="sng" dirty="0" smtClean="0">
                <a:latin typeface="+mn-ea"/>
                <a:ea typeface="+mn-ea"/>
              </a:rPr>
              <a:t>   </a:t>
            </a:r>
            <a:r>
              <a:rPr lang="zh-CN" altLang="en-US" sz="2400" b="1" u="sng" dirty="0" smtClean="0">
                <a:latin typeface="+mn-ea"/>
                <a:ea typeface="+mn-ea"/>
                <a:sym typeface="宋体" panose="02010600030101010101" pitchFamily="2" charset="-122"/>
              </a:rPr>
              <a:t>  </a:t>
            </a:r>
            <a:r>
              <a:rPr lang="zh-CN" altLang="en-US" sz="2400" b="1" u="sng" dirty="0" smtClean="0">
                <a:latin typeface="+mn-ea"/>
                <a:sym typeface="宋体" panose="02010600030101010101" pitchFamily="2" charset="-122"/>
              </a:rPr>
              <a:t> </a:t>
            </a:r>
            <a:r>
              <a:rPr lang="zh-CN" altLang="en-US" sz="2400" b="1" u="sng" dirty="0" smtClean="0">
                <a:latin typeface="+mn-ea"/>
                <a:ea typeface="+mn-ea"/>
              </a:rPr>
              <a:t> </a:t>
            </a:r>
            <a:r>
              <a:rPr lang="en-US" altLang="zh-CN" sz="2400" b="1" dirty="0" smtClean="0">
                <a:latin typeface="+mn-ea"/>
                <a:ea typeface="+mn-ea"/>
              </a:rPr>
              <a:t>, </a:t>
            </a:r>
            <a:r>
              <a:rPr lang="en-US" altLang="zh-CN" sz="2400" b="1" u="sng" dirty="0" smtClean="0">
                <a:latin typeface="+mn-ea"/>
                <a:ea typeface="+mn-ea"/>
              </a:rPr>
              <a:t>       </a:t>
            </a:r>
            <a:r>
              <a:rPr lang="en-US" altLang="zh-CN" sz="2400" b="1" dirty="0" smtClean="0">
                <a:latin typeface="+mn-ea"/>
                <a:ea typeface="+mn-ea"/>
              </a:rPr>
              <a:t>,</a:t>
            </a:r>
            <a:r>
              <a:rPr lang="zh-CN" altLang="en-US" sz="2400" b="1" u="sng" dirty="0" smtClean="0">
                <a:latin typeface="+mn-ea"/>
                <a:sym typeface="宋体" panose="02010600030101010101" pitchFamily="2" charset="-122"/>
              </a:rPr>
              <a:t>   </a:t>
            </a:r>
            <a:r>
              <a:rPr lang="zh-CN" altLang="en-US" sz="2400" b="1" u="sng" dirty="0" smtClean="0">
                <a:latin typeface="+mn-ea"/>
                <a:ea typeface="+mn-ea"/>
                <a:sym typeface="宋体" panose="02010600030101010101" pitchFamily="2" charset="-122"/>
              </a:rPr>
              <a:t>   </a:t>
            </a:r>
            <a:r>
              <a:rPr lang="zh-CN" altLang="en-US" sz="2400" b="1" dirty="0" smtClean="0">
                <a:latin typeface="+mn-ea"/>
                <a:ea typeface="+mn-ea"/>
              </a:rPr>
              <a:t>的和，它是</a:t>
            </a:r>
            <a:r>
              <a:rPr lang="zh-CN" altLang="en-US" sz="2400" b="1" u="sng" dirty="0" smtClean="0">
                <a:latin typeface="+mn-ea"/>
                <a:ea typeface="+mn-ea"/>
              </a:rPr>
              <a:t>        </a:t>
            </a:r>
            <a:r>
              <a:rPr lang="zh-CN" altLang="en-US" sz="2400" b="1" dirty="0" smtClean="0">
                <a:latin typeface="+mn-ea"/>
                <a:ea typeface="+mn-ea"/>
              </a:rPr>
              <a:t>次</a:t>
            </a:r>
            <a:r>
              <a:rPr lang="zh-CN" altLang="en-US" sz="2400" b="1" u="sng" dirty="0" smtClean="0">
                <a:latin typeface="+mn-ea"/>
                <a:ea typeface="+mn-ea"/>
                <a:sym typeface="宋体" panose="02010600030101010101" pitchFamily="2" charset="-122"/>
              </a:rPr>
              <a:t>       </a:t>
            </a:r>
            <a:r>
              <a:rPr lang="zh-CN" altLang="en-US" sz="2400" b="1" dirty="0" smtClean="0">
                <a:latin typeface="+mn-ea"/>
                <a:ea typeface="+mn-ea"/>
              </a:rPr>
              <a:t>项式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42888" y="2571750"/>
            <a:ext cx="8247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   2.</a:t>
            </a:r>
            <a:r>
              <a:rPr lang="zh-CN" altLang="en-US" sz="2400" b="1" dirty="0" smtClean="0">
                <a:latin typeface="+mn-ea"/>
                <a:ea typeface="+mn-ea"/>
              </a:rPr>
              <a:t>多项式</a:t>
            </a:r>
            <a:r>
              <a:rPr lang="en-US" altLang="zh-CN" sz="2400" b="1" dirty="0" smtClean="0">
                <a:latin typeface="+mn-ea"/>
                <a:ea typeface="+mn-ea"/>
              </a:rPr>
              <a:t>3m</a:t>
            </a:r>
            <a:r>
              <a:rPr lang="en-US" altLang="zh-CN" sz="2400" b="1" baseline="30000" dirty="0" smtClean="0">
                <a:latin typeface="+mn-ea"/>
                <a:ea typeface="+mn-ea"/>
              </a:rPr>
              <a:t>3</a:t>
            </a:r>
            <a:r>
              <a:rPr lang="en-US" altLang="zh-CN" sz="2400" b="1" dirty="0" smtClean="0">
                <a:latin typeface="+mn-ea"/>
                <a:ea typeface="+mn-ea"/>
              </a:rPr>
              <a:t>-2m-5+m</a:t>
            </a:r>
            <a:r>
              <a:rPr lang="en-US" altLang="zh-CN" sz="2400" b="1" baseline="30000" dirty="0" smtClean="0">
                <a:latin typeface="+mn-ea"/>
                <a:ea typeface="+mn-ea"/>
              </a:rPr>
              <a:t>2</a:t>
            </a:r>
            <a:r>
              <a:rPr lang="zh-CN" altLang="en-US" sz="2400" b="1" dirty="0" smtClean="0">
                <a:latin typeface="+mn-ea"/>
                <a:ea typeface="+mn-ea"/>
              </a:rPr>
              <a:t>的常数项是</a:t>
            </a:r>
            <a:r>
              <a:rPr lang="en-US" altLang="zh-CN" sz="2400" b="1" dirty="0" smtClean="0">
                <a:latin typeface="+mn-ea"/>
                <a:ea typeface="+mn-ea"/>
              </a:rPr>
              <a:t>__</a:t>
            </a:r>
            <a:r>
              <a:rPr lang="en-US" altLang="zh-CN" sz="2400" b="1" dirty="0" smtClean="0">
                <a:latin typeface="+mn-ea"/>
                <a:ea typeface="+mn-ea"/>
                <a:sym typeface="宋体" panose="02010600030101010101" pitchFamily="2" charset="-122"/>
              </a:rPr>
              <a:t>__</a:t>
            </a:r>
            <a:r>
              <a:rPr lang="en-US" altLang="zh-CN" sz="2400" b="1" dirty="0" smtClean="0">
                <a:latin typeface="+mn-ea"/>
                <a:ea typeface="+mn-ea"/>
              </a:rPr>
              <a:t>__,</a:t>
            </a:r>
            <a:r>
              <a:rPr lang="zh-CN" altLang="en-US" sz="2400" b="1" dirty="0" smtClean="0">
                <a:latin typeface="+mn-ea"/>
                <a:ea typeface="+mn-ea"/>
              </a:rPr>
              <a:t>一次项是</a:t>
            </a:r>
            <a:r>
              <a:rPr lang="en-US" altLang="zh-CN" sz="2400" b="1" dirty="0" smtClean="0">
                <a:latin typeface="+mn-ea"/>
                <a:ea typeface="+mn-ea"/>
              </a:rPr>
              <a:t>_____, </a:t>
            </a:r>
            <a:r>
              <a:rPr lang="zh-CN" altLang="en-US" sz="2400" b="1" dirty="0" smtClean="0">
                <a:latin typeface="+mn-ea"/>
                <a:ea typeface="+mn-ea"/>
              </a:rPr>
              <a:t>二次项的系数是</a:t>
            </a:r>
            <a:r>
              <a:rPr lang="en-US" altLang="zh-CN" sz="2400" b="1" dirty="0" smtClean="0">
                <a:latin typeface="+mn-ea"/>
                <a:ea typeface="+mn-ea"/>
              </a:rPr>
              <a:t>_____.</a:t>
            </a:r>
          </a:p>
        </p:txBody>
      </p:sp>
      <p:sp>
        <p:nvSpPr>
          <p:cNvPr id="15" name="Rectangle 11" descr="PE03255_"/>
          <p:cNvSpPr>
            <a:spLocks noChangeArrowheads="1"/>
          </p:cNvSpPr>
          <p:nvPr/>
        </p:nvSpPr>
        <p:spPr bwMode="auto">
          <a:xfrm>
            <a:off x="4284663" y="1383507"/>
            <a:ext cx="60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</a:p>
        </p:txBody>
      </p:sp>
      <p:sp>
        <p:nvSpPr>
          <p:cNvPr id="16" name="Rectangle 12" descr="PE03255_"/>
          <p:cNvSpPr>
            <a:spLocks noChangeArrowheads="1"/>
          </p:cNvSpPr>
          <p:nvPr/>
        </p:nvSpPr>
        <p:spPr bwMode="auto">
          <a:xfrm>
            <a:off x="5651500" y="1383507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y</a:t>
            </a:r>
          </a:p>
        </p:txBody>
      </p:sp>
      <p:sp>
        <p:nvSpPr>
          <p:cNvPr id="17" name="Rectangle 13" descr="PE03255_"/>
          <p:cNvSpPr>
            <a:spLocks noChangeArrowheads="1"/>
          </p:cNvSpPr>
          <p:nvPr/>
        </p:nvSpPr>
        <p:spPr bwMode="auto">
          <a:xfrm>
            <a:off x="6732588" y="1383507"/>
            <a:ext cx="76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- z</a:t>
            </a:r>
          </a:p>
        </p:txBody>
      </p:sp>
      <p:sp>
        <p:nvSpPr>
          <p:cNvPr id="18" name="Text Box 14" descr="PE03255_"/>
          <p:cNvSpPr txBox="1">
            <a:spLocks noChangeArrowheads="1"/>
          </p:cNvSpPr>
          <p:nvPr/>
        </p:nvSpPr>
        <p:spPr bwMode="auto">
          <a:xfrm>
            <a:off x="1763713" y="1762125"/>
            <a:ext cx="571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19" name="Text Box 15" descr="PE03255_"/>
          <p:cNvSpPr txBox="1">
            <a:spLocks noChangeArrowheads="1"/>
          </p:cNvSpPr>
          <p:nvPr/>
        </p:nvSpPr>
        <p:spPr bwMode="auto">
          <a:xfrm>
            <a:off x="3132138" y="1762125"/>
            <a:ext cx="50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2800" b="1" dirty="0" smtClean="0">
                <a:solidFill>
                  <a:srgbClr val="FF0000"/>
                </a:solidFill>
                <a:latin typeface="+mn-ea"/>
                <a:ea typeface="+mn-ea"/>
              </a:rPr>
              <a:t>3</a:t>
            </a:r>
          </a:p>
        </p:txBody>
      </p:sp>
      <p:sp>
        <p:nvSpPr>
          <p:cNvPr id="20" name="Rectangle 16" descr="PE03255_"/>
          <p:cNvSpPr>
            <a:spLocks noChangeArrowheads="1"/>
          </p:cNvSpPr>
          <p:nvPr/>
        </p:nvSpPr>
        <p:spPr bwMode="auto">
          <a:xfrm>
            <a:off x="5364163" y="2557463"/>
            <a:ext cx="576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-5</a:t>
            </a:r>
          </a:p>
        </p:txBody>
      </p:sp>
      <p:sp>
        <p:nvSpPr>
          <p:cNvPr id="21" name="Rectangle 17" descr="PE03255_"/>
          <p:cNvSpPr>
            <a:spLocks noChangeArrowheads="1"/>
          </p:cNvSpPr>
          <p:nvPr/>
        </p:nvSpPr>
        <p:spPr bwMode="auto">
          <a:xfrm>
            <a:off x="7524751" y="2557463"/>
            <a:ext cx="915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800" b="1" dirty="0">
                <a:solidFill>
                  <a:srgbClr val="FF0000"/>
                </a:solidFill>
                <a:latin typeface="+mn-ea"/>
                <a:ea typeface="+mn-ea"/>
              </a:rPr>
              <a:t>-2m</a:t>
            </a:r>
          </a:p>
        </p:txBody>
      </p:sp>
      <p:sp>
        <p:nvSpPr>
          <p:cNvPr id="22" name="Rectangle 18" descr="PE03255_"/>
          <p:cNvSpPr>
            <a:spLocks noChangeArrowheads="1"/>
          </p:cNvSpPr>
          <p:nvPr/>
        </p:nvSpPr>
        <p:spPr bwMode="auto">
          <a:xfrm>
            <a:off x="2627313" y="2989660"/>
            <a:ext cx="4058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800" b="1">
                <a:solidFill>
                  <a:srgbClr val="FF0000"/>
                </a:solidFill>
                <a:latin typeface="+mn-ea"/>
                <a:ea typeface="+mn-ea"/>
              </a:rPr>
              <a:t>1</a:t>
            </a:r>
          </a:p>
        </p:txBody>
      </p:sp>
      <p:sp>
        <p:nvSpPr>
          <p:cNvPr id="23564" name="圆角矩形 31"/>
          <p:cNvSpPr>
            <a:spLocks noChangeArrowheads="1"/>
          </p:cNvSpPr>
          <p:nvPr/>
        </p:nvSpPr>
        <p:spPr bwMode="auto">
          <a:xfrm>
            <a:off x="234951" y="681038"/>
            <a:ext cx="1528763" cy="4321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dirty="0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 bldLvl="0" animBg="1"/>
      <p:bldP spid="11" grpId="0" bldLvl="0" animBg="1"/>
      <p:bldP spid="15" grpId="0" build="p"/>
      <p:bldP spid="16" grpId="0" bldLvl="0" animBg="1"/>
      <p:bldP spid="17" grpId="0" build="p"/>
      <p:bldP spid="18" grpId="0" build="p"/>
      <p:bldP spid="19" grpId="0" build="p"/>
      <p:bldP spid="20" grpId="0" build="p"/>
      <p:bldP spid="21" grpId="0" build="p"/>
      <p:bldP spid="2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文本框 6151"/>
          <p:cNvSpPr txBox="1"/>
          <p:nvPr/>
        </p:nvSpPr>
        <p:spPr bwMode="auto">
          <a:xfrm>
            <a:off x="179389" y="559594"/>
            <a:ext cx="3070071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二、多项式的应用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900113" y="897731"/>
            <a:ext cx="77771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00B0F0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 smtClean="0">
                <a:solidFill>
                  <a:srgbClr val="00B0F0"/>
                </a:solidFill>
                <a:latin typeface="+mn-ea"/>
                <a:ea typeface="+mn-ea"/>
              </a:rPr>
              <a:t>2  </a:t>
            </a:r>
            <a:r>
              <a:rPr lang="zh-CN" altLang="en-US" sz="2400" b="1" dirty="0" smtClean="0">
                <a:latin typeface="+mn-ea"/>
                <a:ea typeface="+mn-ea"/>
              </a:rPr>
              <a:t>如图所示，用式子表示圆环的面积．当       </a:t>
            </a:r>
            <a:r>
              <a:rPr lang="en-US" altLang="zh-CN" sz="2400" b="1" dirty="0" smtClean="0">
                <a:latin typeface="+mn-ea"/>
                <a:ea typeface="+mn-ea"/>
              </a:rPr>
              <a:t>cm</a:t>
            </a:r>
            <a:r>
              <a:rPr lang="zh-CN" altLang="en-US" sz="2400" b="1" dirty="0" smtClean="0">
                <a:latin typeface="+mn-ea"/>
                <a:ea typeface="+mn-ea"/>
              </a:rPr>
              <a:t>，        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          </a:t>
            </a:r>
            <a:r>
              <a:rPr lang="en-US" altLang="zh-CN" sz="2400" b="1" dirty="0" smtClean="0">
                <a:latin typeface="+mn-ea"/>
                <a:ea typeface="+mn-ea"/>
              </a:rPr>
              <a:t>cm</a:t>
            </a:r>
            <a:r>
              <a:rPr lang="zh-CN" altLang="en-US" sz="2400" b="1" dirty="0" smtClean="0">
                <a:latin typeface="+mn-ea"/>
                <a:ea typeface="+mn-ea"/>
              </a:rPr>
              <a:t>时，求圆环的面积（   取      ）．</a:t>
            </a:r>
          </a:p>
        </p:txBody>
      </p:sp>
      <p:graphicFrame>
        <p:nvGraphicFramePr>
          <p:cNvPr id="345092" name="Object 4"/>
          <p:cNvGraphicFramePr>
            <a:graphicFrameLocks noChangeAspect="1"/>
          </p:cNvGraphicFramePr>
          <p:nvPr/>
        </p:nvGraphicFramePr>
        <p:xfrm>
          <a:off x="7092951" y="1006079"/>
          <a:ext cx="879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r:id="rId3" imgW="457835" imgH="177800" progId="Equation.DSMT4">
                  <p:embed/>
                </p:oleObj>
              </mc:Choice>
              <mc:Fallback>
                <p:oleObj r:id="rId3" imgW="457835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1" y="1006079"/>
                        <a:ext cx="879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3" name="Object 5"/>
          <p:cNvGraphicFramePr>
            <a:graphicFrameLocks noChangeAspect="1"/>
          </p:cNvGraphicFramePr>
          <p:nvPr/>
        </p:nvGraphicFramePr>
        <p:xfrm>
          <a:off x="1673225" y="1459707"/>
          <a:ext cx="876300" cy="27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5" imgW="419735" imgH="177800" progId="Equation.DSMT4">
                  <p:embed/>
                </p:oleObj>
              </mc:Choice>
              <mc:Fallback>
                <p:oleObj r:id="rId5" imgW="41973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225" y="1459707"/>
                        <a:ext cx="876300" cy="278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5686426" y="1459707"/>
          <a:ext cx="365125" cy="273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7" imgW="140335" imgH="140335" progId="Equation.DSMT4">
                  <p:embed/>
                </p:oleObj>
              </mc:Choice>
              <mc:Fallback>
                <p:oleObj r:id="rId7" imgW="140335" imgH="140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6" y="1459707"/>
                        <a:ext cx="365125" cy="273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5" name="Object 7"/>
          <p:cNvGraphicFramePr>
            <a:graphicFrameLocks noChangeAspect="1"/>
          </p:cNvGraphicFramePr>
          <p:nvPr/>
        </p:nvGraphicFramePr>
        <p:xfrm>
          <a:off x="6516688" y="1437085"/>
          <a:ext cx="666750" cy="25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r:id="rId9" imgW="317500" imgH="177800" progId="Equation.DSMT4">
                  <p:embed/>
                </p:oleObj>
              </mc:Choice>
              <mc:Fallback>
                <p:oleObj r:id="rId9" imgW="3175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437085"/>
                        <a:ext cx="666750" cy="25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978525" y="2427685"/>
            <a:ext cx="2389188" cy="1763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2"/>
          <p:cNvGrpSpPr/>
          <p:nvPr/>
        </p:nvGrpSpPr>
        <p:grpSpPr bwMode="auto">
          <a:xfrm>
            <a:off x="539751" y="1919288"/>
            <a:ext cx="7993063" cy="1015603"/>
            <a:chOff x="340" y="663"/>
            <a:chExt cx="5035" cy="853"/>
          </a:xfrm>
        </p:grpSpPr>
        <p:sp>
          <p:nvSpPr>
            <p:cNvPr id="24597" name="Text Box 3"/>
            <p:cNvSpPr txBox="1">
              <a:spLocks noChangeArrowheads="1"/>
            </p:cNvSpPr>
            <p:nvPr/>
          </p:nvSpPr>
          <p:spPr bwMode="auto">
            <a:xfrm>
              <a:off x="340" y="663"/>
              <a:ext cx="5035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   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解：外圆的面积减去内圆的面积就是圆环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的面积，所以圆环的面积是          ．</a:t>
              </a:r>
            </a:p>
          </p:txBody>
        </p:sp>
        <p:graphicFrame>
          <p:nvGraphicFramePr>
            <p:cNvPr id="17418" name="Object 11"/>
            <p:cNvGraphicFramePr>
              <a:graphicFrameLocks noChangeAspect="1"/>
            </p:cNvGraphicFramePr>
            <p:nvPr/>
          </p:nvGraphicFramePr>
          <p:xfrm>
            <a:off x="2710" y="1009"/>
            <a:ext cx="1013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6" r:id="rId12" imgW="648335" imgH="203200" progId="Equation.DSMT4">
                    <p:embed/>
                  </p:oleObj>
                </mc:Choice>
                <mc:Fallback>
                  <p:oleObj r:id="rId12" imgW="648335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" y="1009"/>
                          <a:ext cx="1013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 bwMode="auto">
          <a:xfrm>
            <a:off x="1374776" y="3588544"/>
            <a:ext cx="4410075" cy="770335"/>
            <a:chOff x="955" y="2523"/>
            <a:chExt cx="3651" cy="777"/>
          </a:xfrm>
        </p:grpSpPr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955" y="2523"/>
            <a:ext cx="365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7" r:id="rId14" imgW="2133600" imgH="203200" progId="Equation.DSMT4">
                    <p:embed/>
                  </p:oleObj>
                </mc:Choice>
                <mc:Fallback>
                  <p:oleObj r:id="rId14" imgW="2133600" imgH="2032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" y="2523"/>
                          <a:ext cx="365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1" name="Object 10"/>
            <p:cNvGraphicFramePr>
              <a:graphicFrameLocks noChangeAspect="1"/>
            </p:cNvGraphicFramePr>
            <p:nvPr/>
          </p:nvGraphicFramePr>
          <p:xfrm>
            <a:off x="2064" y="2997"/>
            <a:ext cx="869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8" r:id="rId16" imgW="509270" imgH="177800" progId="Equation.DSMT4">
                    <p:embed/>
                  </p:oleObj>
                </mc:Choice>
                <mc:Fallback>
                  <p:oleObj r:id="rId16" imgW="50927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997"/>
                          <a:ext cx="869" cy="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"/>
          <p:cNvGrpSpPr/>
          <p:nvPr/>
        </p:nvGrpSpPr>
        <p:grpSpPr bwMode="auto">
          <a:xfrm>
            <a:off x="1374775" y="4342214"/>
            <a:ext cx="4762500" cy="471488"/>
            <a:chOff x="866" y="3150"/>
            <a:chExt cx="3000" cy="396"/>
          </a:xfrm>
        </p:grpSpPr>
        <p:sp>
          <p:nvSpPr>
            <p:cNvPr id="24592" name="Rectangle 9"/>
            <p:cNvSpPr>
              <a:spLocks noChangeArrowheads="1"/>
            </p:cNvSpPr>
            <p:nvPr/>
          </p:nvSpPr>
          <p:spPr bwMode="auto">
            <a:xfrm>
              <a:off x="866" y="3158"/>
              <a:ext cx="1995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>
                  <a:solidFill>
                    <a:srgbClr val="FF0000"/>
                  </a:solidFill>
                  <a:latin typeface="+mn-ea"/>
                  <a:ea typeface="+mn-ea"/>
                </a:rPr>
                <a:t>这个圆环的面积是 </a:t>
              </a:r>
            </a:p>
          </p:txBody>
        </p:sp>
        <p:graphicFrame>
          <p:nvGraphicFramePr>
            <p:cNvPr id="17424" name="Object 10"/>
            <p:cNvGraphicFramePr>
              <a:graphicFrameLocks noChangeAspect="1"/>
            </p:cNvGraphicFramePr>
            <p:nvPr/>
          </p:nvGraphicFramePr>
          <p:xfrm>
            <a:off x="2467" y="3172"/>
            <a:ext cx="548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9" r:id="rId18" imgW="394335" imgH="177800" progId="Equation.DSMT4">
                    <p:embed/>
                  </p:oleObj>
                </mc:Choice>
                <mc:Fallback>
                  <p:oleObj r:id="rId18" imgW="394335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7" y="3172"/>
                          <a:ext cx="548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4" name="Rectangle 11"/>
            <p:cNvSpPr>
              <a:spLocks noChangeArrowheads="1"/>
            </p:cNvSpPr>
            <p:nvPr/>
          </p:nvSpPr>
          <p:spPr bwMode="auto">
            <a:xfrm>
              <a:off x="2959" y="3150"/>
              <a:ext cx="90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2400" b="1">
                  <a:solidFill>
                    <a:srgbClr val="FF0000"/>
                  </a:solidFill>
                  <a:latin typeface="+mn-ea"/>
                  <a:ea typeface="+mn-ea"/>
                </a:rPr>
                <a:t>cm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+mn-ea"/>
                  <a:ea typeface="+mn-ea"/>
                </a:rPr>
                <a:t>2 </a:t>
              </a:r>
              <a:r>
                <a:rPr lang="zh-CN" altLang="en-US" sz="2400" b="1">
                  <a:solidFill>
                    <a:srgbClr val="FF0000"/>
                  </a:solidFill>
                  <a:latin typeface="+mn-ea"/>
                  <a:ea typeface="+mn-ea"/>
                </a:rPr>
                <a:t>．</a:t>
              </a:r>
            </a:p>
          </p:txBody>
        </p:sp>
      </p:grpSp>
      <p:grpSp>
        <p:nvGrpSpPr>
          <p:cNvPr id="8" name="Group 12"/>
          <p:cNvGrpSpPr/>
          <p:nvPr/>
        </p:nvGrpSpPr>
        <p:grpSpPr bwMode="auto">
          <a:xfrm>
            <a:off x="611188" y="2778919"/>
            <a:ext cx="7777162" cy="1015603"/>
            <a:chOff x="158" y="890"/>
            <a:chExt cx="4899" cy="853"/>
          </a:xfrm>
        </p:grpSpPr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158" y="890"/>
              <a:ext cx="4899" cy="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　　当　　　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cm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，　　  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cm 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时，</a:t>
              </a:r>
            </a:p>
            <a:p>
              <a:pPr eaLnBrk="1" hangingPunct="1">
                <a:spcBef>
                  <a:spcPct val="50000"/>
                </a:spcBef>
                <a:defRPr/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圆环的面积（单位：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cm</a:t>
              </a:r>
              <a:r>
                <a:rPr lang="en-US" altLang="zh-CN" sz="2400" b="1" baseline="30000" dirty="0" smtClean="0">
                  <a:solidFill>
                    <a:srgbClr val="FF0000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）是</a:t>
              </a:r>
            </a:p>
          </p:txBody>
        </p:sp>
        <p:graphicFrame>
          <p:nvGraphicFramePr>
            <p:cNvPr id="17428" name="Object 14"/>
            <p:cNvGraphicFramePr>
              <a:graphicFrameLocks noChangeAspect="1"/>
            </p:cNvGraphicFramePr>
            <p:nvPr/>
          </p:nvGraphicFramePr>
          <p:xfrm>
            <a:off x="773" y="915"/>
            <a:ext cx="60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0" r:id="rId20" imgW="458470" imgH="177800" progId="Equation.DSMT4">
                    <p:embed/>
                  </p:oleObj>
                </mc:Choice>
                <mc:Fallback>
                  <p:oleObj r:id="rId20" imgW="458470" imgH="177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" y="915"/>
                          <a:ext cx="603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9" name="Object 15"/>
            <p:cNvGraphicFramePr>
              <a:graphicFrameLocks noChangeAspect="1"/>
            </p:cNvGraphicFramePr>
            <p:nvPr/>
          </p:nvGraphicFramePr>
          <p:xfrm>
            <a:off x="1713" y="908"/>
            <a:ext cx="591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r:id="rId22" imgW="419735" imgH="177800" progId="Equation.DSMT4">
                    <p:embed/>
                  </p:oleObj>
                </mc:Choice>
                <mc:Fallback>
                  <p:oleObj r:id="rId22" imgW="419735" imgH="177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3" y="908"/>
                          <a:ext cx="591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31"/>
          <p:cNvSpPr>
            <a:spLocks noChangeArrowheads="1"/>
          </p:cNvSpPr>
          <p:nvPr/>
        </p:nvSpPr>
        <p:spPr bwMode="auto">
          <a:xfrm>
            <a:off x="252413" y="681038"/>
            <a:ext cx="1490662" cy="43219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solidFill>
              <a:schemeClr val="accent1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dirty="0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</a:rPr>
              <a:t>做一做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611189" y="2866699"/>
            <a:ext cx="79200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）</a:t>
            </a:r>
            <a:r>
              <a:rPr lang="zh-CN" altLang="en-US" sz="2400" b="1" i="1" dirty="0">
                <a:latin typeface="+mn-ea"/>
                <a:ea typeface="+mn-ea"/>
              </a:rPr>
              <a:t>  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分别表示梯形的上底和下底，  表示</a:t>
            </a:r>
          </a:p>
          <a:p>
            <a:pPr>
              <a:defRPr/>
            </a:pPr>
            <a:endParaRPr lang="zh-CN" altLang="en-US" sz="2400" b="1" dirty="0"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　　梯形的高，则梯形面积   ＝</a:t>
            </a:r>
            <a:r>
              <a:rPr lang="zh-CN" altLang="en-US" sz="2400" b="1" u="sng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，当</a:t>
            </a:r>
            <a:r>
              <a:rPr lang="zh-CN" altLang="en-US" sz="2400" b="1" i="1" dirty="0">
                <a:latin typeface="+mn-ea"/>
                <a:ea typeface="+mn-ea"/>
              </a:rPr>
              <a:t>    </a:t>
            </a:r>
          </a:p>
          <a:p>
            <a:pPr>
              <a:defRPr/>
            </a:pPr>
            <a:endParaRPr lang="en-US" sz="2400" b="1" i="1" dirty="0">
              <a:latin typeface="+mn-ea"/>
              <a:ea typeface="+mn-ea"/>
            </a:endParaRPr>
          </a:p>
          <a:p>
            <a:pPr>
              <a:defRPr/>
            </a:pPr>
            <a:r>
              <a:rPr lang="en-US" sz="2400" b="1" i="1" dirty="0">
                <a:latin typeface="+mn-ea"/>
                <a:ea typeface="+mn-ea"/>
              </a:rPr>
              <a:t>      </a:t>
            </a:r>
            <a:r>
              <a:rPr lang="zh-CN" altLang="en-US" sz="2400" b="1" dirty="0">
                <a:latin typeface="+mn-ea"/>
                <a:ea typeface="+mn-ea"/>
              </a:rPr>
              <a:t>＝</a:t>
            </a:r>
            <a:r>
              <a:rPr lang="en-US" altLang="zh-CN" sz="2400" b="1" dirty="0">
                <a:latin typeface="+mn-ea"/>
                <a:ea typeface="+mn-ea"/>
              </a:rPr>
              <a:t>2 cm</a:t>
            </a:r>
            <a:r>
              <a:rPr lang="zh-CN" altLang="en-US" sz="2400" b="1" dirty="0">
                <a:latin typeface="+mn-ea"/>
                <a:ea typeface="+mn-ea"/>
              </a:rPr>
              <a:t>， ＝</a:t>
            </a:r>
            <a:r>
              <a:rPr lang="en-US" altLang="zh-CN" sz="2400" b="1" dirty="0">
                <a:latin typeface="+mn-ea"/>
                <a:ea typeface="+mn-ea"/>
              </a:rPr>
              <a:t>4 cm</a:t>
            </a:r>
            <a:r>
              <a:rPr lang="zh-CN" altLang="en-US" sz="2400" b="1" dirty="0">
                <a:latin typeface="+mn-ea"/>
                <a:ea typeface="+mn-ea"/>
              </a:rPr>
              <a:t>， ＝</a:t>
            </a:r>
            <a:r>
              <a:rPr lang="en-US" altLang="zh-CN" sz="2400" b="1" dirty="0">
                <a:latin typeface="+mn-ea"/>
                <a:ea typeface="+mn-ea"/>
              </a:rPr>
              <a:t>5 cm</a:t>
            </a:r>
            <a:r>
              <a:rPr lang="zh-CN" altLang="en-US" sz="2400" b="1" dirty="0">
                <a:latin typeface="+mn-ea"/>
                <a:ea typeface="+mn-ea"/>
              </a:rPr>
              <a:t>时， ＝</a:t>
            </a:r>
            <a:r>
              <a:rPr lang="zh-CN" altLang="en-US" sz="2400" b="1" u="sng" dirty="0">
                <a:latin typeface="+mn-ea"/>
                <a:ea typeface="+mn-ea"/>
              </a:rPr>
              <a:t>     </a:t>
            </a:r>
            <a:r>
              <a:rPr lang="en-US" altLang="zh-CN" sz="2400" b="1" dirty="0">
                <a:latin typeface="+mn-ea"/>
                <a:ea typeface="+mn-ea"/>
              </a:rPr>
              <a:t>cm </a:t>
            </a:r>
            <a:r>
              <a:rPr lang="en-US" altLang="zh-CN" sz="2400" b="1" baseline="30000" dirty="0">
                <a:latin typeface="+mn-ea"/>
                <a:ea typeface="+mn-ea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．　</a:t>
            </a:r>
          </a:p>
        </p:txBody>
      </p:sp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6146801" y="3157538"/>
          <a:ext cx="296863" cy="313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6" r:id="rId3" imgW="127635" imgH="178435" progId="Equation.DSMT4">
                  <p:embed/>
                </p:oleObj>
              </mc:Choice>
              <mc:Fallback>
                <p:oleObj r:id="rId3" imgW="127635" imgH="1784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1" y="3157538"/>
                        <a:ext cx="296863" cy="313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971676" y="3157537"/>
          <a:ext cx="296863" cy="3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7" r:id="rId5" imgW="127635" imgH="178435" progId="Equation.DSMT4">
                  <p:embed/>
                </p:oleObj>
              </mc:Choice>
              <mc:Fallback>
                <p:oleObj r:id="rId5" imgW="127635" imgH="1784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6" y="3157537"/>
                        <a:ext cx="296863" cy="31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405314" y="3698081"/>
          <a:ext cx="3825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8" r:id="rId7" imgW="114935" imgH="140970" progId="Equation.DSMT4">
                  <p:embed/>
                </p:oleObj>
              </mc:Choice>
              <mc:Fallback>
                <p:oleObj r:id="rId7" imgW="114935" imgH="1409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4" y="3698081"/>
                        <a:ext cx="3825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1395413" y="3211116"/>
          <a:ext cx="296862" cy="24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9" r:id="rId9" imgW="127635" imgH="140335" progId="Equation.DSMT4">
                  <p:embed/>
                </p:oleObj>
              </mc:Choice>
              <mc:Fallback>
                <p:oleObj r:id="rId9" imgW="127635" imgH="14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211116"/>
                        <a:ext cx="296862" cy="24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9"/>
          <p:cNvGraphicFramePr>
            <a:graphicFrameLocks noChangeAspect="1"/>
          </p:cNvGraphicFramePr>
          <p:nvPr/>
        </p:nvGraphicFramePr>
        <p:xfrm>
          <a:off x="1260476" y="4292204"/>
          <a:ext cx="296863" cy="24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r:id="rId11" imgW="127635" imgH="140335" progId="Equation.DSMT4">
                  <p:embed/>
                </p:oleObj>
              </mc:Choice>
              <mc:Fallback>
                <p:oleObj r:id="rId11" imgW="127635" imgH="140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6" y="4292204"/>
                        <a:ext cx="296863" cy="244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2690813" y="4249341"/>
          <a:ext cx="296862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r:id="rId13" imgW="127635" imgH="178435" progId="Equation.DSMT4">
                  <p:embed/>
                </p:oleObj>
              </mc:Choice>
              <mc:Fallback>
                <p:oleObj r:id="rId13" imgW="127635" imgH="1784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249341"/>
                        <a:ext cx="296862" cy="3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1"/>
          <p:cNvGraphicFramePr>
            <a:graphicFrameLocks noChangeAspect="1"/>
          </p:cNvGraphicFramePr>
          <p:nvPr/>
        </p:nvGraphicFramePr>
        <p:xfrm>
          <a:off x="4067175" y="4237435"/>
          <a:ext cx="298450" cy="31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2" r:id="rId15" imgW="127635" imgH="178435" progId="Equation.DSMT4">
                  <p:embed/>
                </p:oleObj>
              </mc:Choice>
              <mc:Fallback>
                <p:oleObj r:id="rId15" imgW="127635" imgH="1784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237435"/>
                        <a:ext cx="298450" cy="31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2"/>
          <p:cNvGraphicFramePr>
            <a:graphicFrameLocks noChangeAspect="1"/>
          </p:cNvGraphicFramePr>
          <p:nvPr/>
        </p:nvGraphicFramePr>
        <p:xfrm>
          <a:off x="5726113" y="4237435"/>
          <a:ext cx="361950" cy="33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r:id="rId17" imgW="114935" imgH="140970" progId="Equation.DSMT4">
                  <p:embed/>
                </p:oleObj>
              </mc:Choice>
              <mc:Fallback>
                <p:oleObj r:id="rId17" imgW="114935" imgH="1409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4237435"/>
                        <a:ext cx="361950" cy="332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13"/>
          <p:cNvSpPr>
            <a:spLocks noChangeArrowheads="1"/>
          </p:cNvSpPr>
          <p:nvPr/>
        </p:nvSpPr>
        <p:spPr bwMode="auto">
          <a:xfrm>
            <a:off x="539750" y="975986"/>
            <a:ext cx="871378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 ， 分别表示长方形的长和宽，则长方形的</a:t>
            </a:r>
            <a:r>
              <a:rPr lang="zh-CN" altLang="en-US" sz="2400" b="1" dirty="0">
                <a:latin typeface="+mn-ea"/>
                <a:ea typeface="+mn-ea"/>
                <a:sym typeface="宋体" panose="02010600030101010101" pitchFamily="2" charset="-122"/>
              </a:rPr>
              <a:t>周长</a:t>
            </a:r>
            <a:endParaRPr lang="zh-CN" altLang="en-US" sz="2400" b="1" dirty="0">
              <a:latin typeface="+mn-ea"/>
              <a:ea typeface="+mn-ea"/>
            </a:endParaRPr>
          </a:p>
          <a:p>
            <a:pPr>
              <a:defRPr/>
            </a:pPr>
            <a:endParaRPr lang="zh-CN" altLang="en-US" sz="2400" b="1" dirty="0"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400" b="1" dirty="0">
                <a:latin typeface="+mn-ea"/>
                <a:ea typeface="+mn-ea"/>
              </a:rPr>
              <a:t>      ＝</a:t>
            </a:r>
            <a:r>
              <a:rPr lang="zh-CN" altLang="en-US" sz="2400" b="1" u="sng" dirty="0">
                <a:latin typeface="+mn-ea"/>
                <a:ea typeface="+mn-ea"/>
              </a:rPr>
              <a:t>        </a:t>
            </a:r>
            <a:r>
              <a:rPr lang="zh-CN" altLang="en-US" sz="2400" b="1" dirty="0">
                <a:latin typeface="+mn-ea"/>
                <a:ea typeface="+mn-ea"/>
              </a:rPr>
              <a:t> ，面积  ＝</a:t>
            </a:r>
            <a:r>
              <a:rPr lang="zh-CN" altLang="en-US" sz="2400" b="1" u="sng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 ，当   ＝</a:t>
            </a:r>
            <a:r>
              <a:rPr lang="en-US" altLang="zh-CN" sz="2400" b="1" dirty="0">
                <a:latin typeface="+mn-ea"/>
                <a:ea typeface="+mn-ea"/>
              </a:rPr>
              <a:t>2cm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zh-CN" altLang="en-US" sz="2400" b="1" i="1" dirty="0">
                <a:latin typeface="+mn-ea"/>
                <a:ea typeface="+mn-ea"/>
              </a:rPr>
              <a:t>   </a:t>
            </a:r>
            <a:r>
              <a:rPr lang="en-US" sz="2400" b="1" i="1" dirty="0">
                <a:latin typeface="+mn-ea"/>
                <a:ea typeface="+mn-ea"/>
              </a:rPr>
              <a:t> </a:t>
            </a:r>
          </a:p>
          <a:p>
            <a:pPr>
              <a:defRPr/>
            </a:pPr>
            <a:endParaRPr lang="en-US" sz="2400" b="1" i="1" dirty="0">
              <a:latin typeface="+mn-ea"/>
              <a:ea typeface="+mn-ea"/>
            </a:endParaRPr>
          </a:p>
          <a:p>
            <a:pPr>
              <a:defRPr/>
            </a:pPr>
            <a:r>
              <a:rPr lang="en-US" sz="2400" b="1" i="1" dirty="0">
                <a:latin typeface="+mn-ea"/>
                <a:ea typeface="+mn-ea"/>
              </a:rPr>
              <a:t>      </a:t>
            </a:r>
            <a:r>
              <a:rPr lang="zh-CN" altLang="en-US" sz="2400" b="1" dirty="0">
                <a:latin typeface="+mn-ea"/>
                <a:ea typeface="+mn-ea"/>
              </a:rPr>
              <a:t>＝</a:t>
            </a:r>
            <a:r>
              <a:rPr lang="en-US" altLang="zh-CN" sz="2400" b="1" dirty="0">
                <a:latin typeface="+mn-ea"/>
                <a:ea typeface="+mn-ea"/>
              </a:rPr>
              <a:t>3cm</a:t>
            </a:r>
            <a:r>
              <a:rPr lang="zh-CN" altLang="en-US" sz="2400" b="1" dirty="0">
                <a:latin typeface="+mn-ea"/>
                <a:ea typeface="+mn-ea"/>
              </a:rPr>
              <a:t>时， ＝</a:t>
            </a:r>
            <a:r>
              <a:rPr lang="zh-CN" altLang="en-US" sz="2400" b="1" u="sng" dirty="0">
                <a:latin typeface="+mn-ea"/>
                <a:ea typeface="+mn-ea"/>
              </a:rPr>
              <a:t>       </a:t>
            </a:r>
            <a:r>
              <a:rPr lang="en-US" altLang="zh-CN" sz="2400" b="1" dirty="0">
                <a:latin typeface="+mn-ea"/>
                <a:ea typeface="+mn-ea"/>
              </a:rPr>
              <a:t>cm</a:t>
            </a:r>
            <a:r>
              <a:rPr lang="zh-CN" altLang="en-US" sz="2400" b="1" dirty="0">
                <a:latin typeface="+mn-ea"/>
                <a:ea typeface="+mn-ea"/>
              </a:rPr>
              <a:t>， ＝</a:t>
            </a:r>
            <a:r>
              <a:rPr lang="zh-CN" altLang="en-US" sz="2400" b="1" u="sng" dirty="0">
                <a:latin typeface="+mn-ea"/>
                <a:ea typeface="+mn-ea"/>
              </a:rPr>
              <a:t>    </a:t>
            </a:r>
            <a:r>
              <a:rPr lang="zh-CN" altLang="en-US" sz="2400" b="1" dirty="0">
                <a:latin typeface="+mn-ea"/>
                <a:ea typeface="+mn-ea"/>
              </a:rPr>
              <a:t> </a:t>
            </a:r>
            <a:r>
              <a:rPr lang="en-US" altLang="zh-CN" sz="2400" b="1" dirty="0">
                <a:latin typeface="+mn-ea"/>
                <a:ea typeface="+mn-ea"/>
              </a:rPr>
              <a:t>cm </a:t>
            </a:r>
            <a:r>
              <a:rPr lang="en-US" altLang="zh-CN" sz="2400" b="1" baseline="30000" dirty="0">
                <a:latin typeface="+mn-ea"/>
                <a:ea typeface="+mn-ea"/>
              </a:rPr>
              <a:t>2 </a:t>
            </a:r>
            <a:r>
              <a:rPr lang="zh-CN" altLang="en-US" sz="2400" b="1" dirty="0">
                <a:latin typeface="+mn-ea"/>
                <a:ea typeface="+mn-ea"/>
              </a:rPr>
              <a:t>；</a:t>
            </a:r>
            <a:endParaRPr lang="en-US" sz="2400" b="1" dirty="0">
              <a:latin typeface="+mn-ea"/>
              <a:ea typeface="+mn-ea"/>
            </a:endParaRPr>
          </a:p>
        </p:txBody>
      </p:sp>
      <p:graphicFrame>
        <p:nvGraphicFramePr>
          <p:cNvPr id="18444" name="Object 14"/>
          <p:cNvGraphicFramePr>
            <a:graphicFrameLocks noChangeAspect="1"/>
          </p:cNvGraphicFramePr>
          <p:nvPr/>
        </p:nvGraphicFramePr>
        <p:xfrm>
          <a:off x="2843213" y="2374106"/>
          <a:ext cx="233362" cy="305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r:id="rId19" imgW="102235" imgH="178435" progId="Equation.DSMT4">
                  <p:embed/>
                </p:oleObj>
              </mc:Choice>
              <mc:Fallback>
                <p:oleObj r:id="rId19" imgW="102235" imgH="1784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74106"/>
                        <a:ext cx="233362" cy="305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5"/>
          <p:cNvGraphicFramePr>
            <a:graphicFrameLocks noChangeAspect="1"/>
          </p:cNvGraphicFramePr>
          <p:nvPr/>
        </p:nvGraphicFramePr>
        <p:xfrm>
          <a:off x="1316039" y="1804988"/>
          <a:ext cx="211137" cy="27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r:id="rId21" imgW="102235" imgH="178435" progId="Equation.DSMT4">
                  <p:embed/>
                </p:oleObj>
              </mc:Choice>
              <mc:Fallback>
                <p:oleObj r:id="rId21" imgW="102235" imgH="1784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9" y="1804988"/>
                        <a:ext cx="211137" cy="277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6"/>
          <p:cNvGraphicFramePr>
            <a:graphicFrameLocks noChangeAspect="1"/>
          </p:cNvGraphicFramePr>
          <p:nvPr/>
        </p:nvGraphicFramePr>
        <p:xfrm>
          <a:off x="6300789" y="1850231"/>
          <a:ext cx="288925" cy="239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r:id="rId23" imgW="127635" imgH="140335" progId="Equation.DSMT4">
                  <p:embed/>
                </p:oleObj>
              </mc:Choice>
              <mc:Fallback>
                <p:oleObj r:id="rId23" imgW="127635" imgH="1403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9" y="1850231"/>
                        <a:ext cx="288925" cy="239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7"/>
          <p:cNvGraphicFramePr>
            <a:graphicFrameLocks noChangeAspect="1"/>
          </p:cNvGraphicFramePr>
          <p:nvPr/>
        </p:nvGraphicFramePr>
        <p:xfrm>
          <a:off x="1692275" y="1221581"/>
          <a:ext cx="306388" cy="3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r:id="rId25" imgW="127635" imgH="178435" progId="Equation.DSMT4">
                  <p:embed/>
                </p:oleObj>
              </mc:Choice>
              <mc:Fallback>
                <p:oleObj r:id="rId25" imgW="127635" imgH="1784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21581"/>
                        <a:ext cx="306388" cy="32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8"/>
          <p:cNvGraphicFramePr>
            <a:graphicFrameLocks noChangeAspect="1"/>
          </p:cNvGraphicFramePr>
          <p:nvPr/>
        </p:nvGraphicFramePr>
        <p:xfrm>
          <a:off x="1260475" y="1290638"/>
          <a:ext cx="304800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r:id="rId27" imgW="127635" imgH="140335" progId="Equation.DSMT4">
                  <p:embed/>
                </p:oleObj>
              </mc:Choice>
              <mc:Fallback>
                <p:oleObj r:id="rId27" imgW="127635" imgH="140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1290638"/>
                        <a:ext cx="304800" cy="251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9"/>
          <p:cNvGraphicFramePr>
            <a:graphicFrameLocks noChangeAspect="1"/>
          </p:cNvGraphicFramePr>
          <p:nvPr/>
        </p:nvGraphicFramePr>
        <p:xfrm>
          <a:off x="1265238" y="2375297"/>
          <a:ext cx="2905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r:id="rId29" imgW="127635" imgH="178435" progId="Equation.DSMT4">
                  <p:embed/>
                </p:oleObj>
              </mc:Choice>
              <mc:Fallback>
                <p:oleObj r:id="rId29" imgW="127635" imgH="1784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2375297"/>
                        <a:ext cx="2905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20"/>
          <p:cNvGraphicFramePr>
            <a:graphicFrameLocks noChangeAspect="1"/>
          </p:cNvGraphicFramePr>
          <p:nvPr/>
        </p:nvGraphicFramePr>
        <p:xfrm>
          <a:off x="4932363" y="2356248"/>
          <a:ext cx="388937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r:id="rId31" imgW="114935" imgH="140970" progId="Equation.DSMT4">
                  <p:embed/>
                </p:oleObj>
              </mc:Choice>
              <mc:Fallback>
                <p:oleObj r:id="rId31" imgW="114935" imgH="14097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356248"/>
                        <a:ext cx="388937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21"/>
          <p:cNvGraphicFramePr>
            <a:graphicFrameLocks noChangeAspect="1"/>
          </p:cNvGraphicFramePr>
          <p:nvPr/>
        </p:nvGraphicFramePr>
        <p:xfrm>
          <a:off x="4140200" y="1762125"/>
          <a:ext cx="414338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r:id="rId33" imgW="114935" imgH="140970" progId="Equation.DSMT4">
                  <p:embed/>
                </p:oleObj>
              </mc:Choice>
              <mc:Fallback>
                <p:oleObj r:id="rId33" imgW="114935" imgH="14097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762125"/>
                        <a:ext cx="414338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2"/>
          <p:cNvGraphicFramePr>
            <a:graphicFrameLocks noChangeAspect="1"/>
          </p:cNvGraphicFramePr>
          <p:nvPr/>
        </p:nvGraphicFramePr>
        <p:xfrm>
          <a:off x="1908175" y="1707357"/>
          <a:ext cx="1327150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r:id="rId35" imgW="534670" imgH="203835" progId="Equation.DSMT4">
                  <p:embed/>
                </p:oleObj>
              </mc:Choice>
              <mc:Fallback>
                <p:oleObj r:id="rId35" imgW="534670" imgH="2038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07357"/>
                        <a:ext cx="1327150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3"/>
          <p:cNvGraphicFramePr>
            <a:graphicFrameLocks noChangeAspect="1"/>
          </p:cNvGraphicFramePr>
          <p:nvPr/>
        </p:nvGraphicFramePr>
        <p:xfrm>
          <a:off x="4859339" y="1714500"/>
          <a:ext cx="5619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r:id="rId37" imgW="203835" imgH="178435" progId="Equation.DSMT4">
                  <p:embed/>
                </p:oleObj>
              </mc:Choice>
              <mc:Fallback>
                <p:oleObj r:id="rId37" imgW="203835" imgH="1784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9" y="1714500"/>
                        <a:ext cx="5619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4"/>
          <p:cNvGraphicFramePr>
            <a:graphicFrameLocks noChangeAspect="1"/>
          </p:cNvGraphicFramePr>
          <p:nvPr/>
        </p:nvGraphicFramePr>
        <p:xfrm>
          <a:off x="3635375" y="2258616"/>
          <a:ext cx="5270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r:id="rId39" imgW="191135" imgH="178435" progId="Equation.DSMT4">
                  <p:embed/>
                </p:oleObj>
              </mc:Choice>
              <mc:Fallback>
                <p:oleObj r:id="rId39" imgW="191135" imgH="17843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258616"/>
                        <a:ext cx="5270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5"/>
          <p:cNvGraphicFramePr>
            <a:graphicFrameLocks noChangeAspect="1"/>
          </p:cNvGraphicFramePr>
          <p:nvPr/>
        </p:nvGraphicFramePr>
        <p:xfrm>
          <a:off x="5724526" y="2301478"/>
          <a:ext cx="3524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r:id="rId41" imgW="127635" imgH="178435" progId="Equation.DSMT4">
                  <p:embed/>
                </p:oleObj>
              </mc:Choice>
              <mc:Fallback>
                <p:oleObj r:id="rId41" imgW="127635" imgH="178435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6" y="2301478"/>
                        <a:ext cx="3524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6"/>
          <p:cNvGraphicFramePr>
            <a:graphicFrameLocks noChangeAspect="1"/>
          </p:cNvGraphicFramePr>
          <p:nvPr/>
        </p:nvGraphicFramePr>
        <p:xfrm>
          <a:off x="5219700" y="3413522"/>
          <a:ext cx="13208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r:id="rId43" imgW="661035" imgH="406400" progId="Equation.DSMT4">
                  <p:embed/>
                </p:oleObj>
              </mc:Choice>
              <mc:Fallback>
                <p:oleObj r:id="rId43" imgW="661035" imgH="406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413522"/>
                        <a:ext cx="13208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7"/>
          <p:cNvGraphicFramePr>
            <a:graphicFrameLocks noChangeAspect="1"/>
          </p:cNvGraphicFramePr>
          <p:nvPr/>
        </p:nvGraphicFramePr>
        <p:xfrm>
          <a:off x="6486526" y="4183856"/>
          <a:ext cx="461963" cy="3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r:id="rId45" imgW="191135" imgH="178435" progId="Equation.DSMT4">
                  <p:embed/>
                </p:oleObj>
              </mc:Choice>
              <mc:Fallback>
                <p:oleObj r:id="rId45" imgW="191135" imgH="1784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6" y="4183856"/>
                        <a:ext cx="461963" cy="320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468689" y="1801417"/>
            <a:ext cx="541337" cy="37266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4178301" y="1801417"/>
            <a:ext cx="468313" cy="372665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69951" y="1854994"/>
            <a:ext cx="479425" cy="37266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408238" y="1716882"/>
            <a:ext cx="711200" cy="565547"/>
          </a:xfrm>
          <a:prstGeom prst="rect">
            <a:avLst/>
          </a:prstGeom>
          <a:solidFill>
            <a:schemeClr val="accent1"/>
          </a:solidFill>
          <a:ln w="190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500188" y="1854994"/>
            <a:ext cx="711200" cy="37266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780088" y="1854994"/>
            <a:ext cx="1625600" cy="37266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FF0000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353283" name="Rectangle 3"/>
          <p:cNvSpPr>
            <a:spLocks noGrp="1" noChangeArrowheads="1"/>
          </p:cNvSpPr>
          <p:nvPr/>
        </p:nvSpPr>
        <p:spPr bwMode="auto">
          <a:xfrm>
            <a:off x="430213" y="555610"/>
            <a:ext cx="7670800" cy="334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   1.</a:t>
            </a:r>
            <a:r>
              <a:rPr lang="zh-CN" altLang="en-US" sz="2400" b="1" dirty="0">
                <a:latin typeface="+mn-ea"/>
                <a:ea typeface="+mn-ea"/>
              </a:rPr>
              <a:t>下列式子中，哪些是单项式？哪些是多项式？哪些是整式？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</a:t>
            </a:r>
            <a:r>
              <a:rPr lang="en-US" altLang="zh-CN" sz="2400" b="1" dirty="0">
                <a:latin typeface="+mn-ea"/>
                <a:ea typeface="+mn-ea"/>
              </a:rPr>
              <a:t>3x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2x-1</a:t>
            </a:r>
            <a:r>
              <a:rPr lang="zh-CN" altLang="en-US" sz="2400" b="1" dirty="0">
                <a:latin typeface="+mn-ea"/>
                <a:ea typeface="+mn-ea"/>
              </a:rPr>
              <a:t>，     ，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 err="1">
                <a:latin typeface="+mn-ea"/>
                <a:ea typeface="+mn-ea"/>
              </a:rPr>
              <a:t>ab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5</a:t>
            </a:r>
            <a:r>
              <a:rPr lang="zh-CN" altLang="en-US" sz="2400" b="1" dirty="0">
                <a:latin typeface="+mn-ea"/>
                <a:ea typeface="+mn-ea"/>
              </a:rPr>
              <a:t>，  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3m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4n+m</a:t>
            </a:r>
            <a:r>
              <a:rPr lang="en-US" altLang="zh-CN" sz="2400" b="1" baseline="30000" dirty="0">
                <a:latin typeface="+mn-ea"/>
                <a:ea typeface="+mn-ea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n</a:t>
            </a:r>
            <a:r>
              <a:rPr lang="zh-CN" altLang="en-US" sz="2400" b="1" dirty="0" smtClean="0">
                <a:latin typeface="+mn-ea"/>
                <a:ea typeface="+mn-ea"/>
              </a:rPr>
              <a:t>．</a:t>
            </a:r>
            <a:endParaRPr lang="zh-CN" altLang="en-US" sz="2400" b="1" dirty="0">
              <a:latin typeface="+mn-ea"/>
              <a:ea typeface="+mn-ea"/>
            </a:endParaRP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</a:t>
            </a:r>
            <a:r>
              <a:rPr lang="en-US" altLang="zh-CN" sz="2400" b="1" dirty="0">
                <a:latin typeface="+mn-ea"/>
                <a:ea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判断正误：</a:t>
            </a:r>
          </a:p>
          <a:p>
            <a:pPr marL="342900" indent="-342900"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（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）多项式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x</a:t>
            </a:r>
            <a:r>
              <a:rPr lang="en-US" altLang="zh-CN" sz="2400" b="1" baseline="30000" dirty="0">
                <a:latin typeface="+mn-ea"/>
                <a:ea typeface="+mn-ea"/>
              </a:rPr>
              <a:t>2</a:t>
            </a:r>
            <a:r>
              <a:rPr lang="en-US" altLang="zh-CN" sz="2400" b="1" dirty="0">
                <a:latin typeface="+mn-ea"/>
                <a:ea typeface="+mn-ea"/>
              </a:rPr>
              <a:t>y+2x</a:t>
            </a:r>
            <a:r>
              <a:rPr lang="en-US" altLang="zh-CN" sz="2400" b="1" baseline="30000" dirty="0">
                <a:latin typeface="+mn-ea"/>
                <a:ea typeface="+mn-ea"/>
              </a:rPr>
              <a:t>2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y</a:t>
            </a:r>
            <a:r>
              <a:rPr lang="zh-CN" altLang="en-US" sz="2400" b="1" dirty="0">
                <a:latin typeface="+mn-ea"/>
                <a:ea typeface="+mn-ea"/>
              </a:rPr>
              <a:t>的次数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．（  ）</a:t>
            </a:r>
          </a:p>
          <a:p>
            <a:pPr marL="342900" indent="-342900">
              <a:lnSpc>
                <a:spcPct val="20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（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）多项式 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 </a:t>
            </a:r>
            <a:r>
              <a:rPr lang="en-US" altLang="zh-CN" sz="2400" b="1" dirty="0">
                <a:latin typeface="+mn-ea"/>
                <a:ea typeface="+mn-ea"/>
              </a:rPr>
              <a:t>  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a+3a</a:t>
            </a:r>
            <a:r>
              <a:rPr lang="en-US" altLang="zh-CN" sz="2400" b="1" baseline="30000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的一次项系数是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．（  ）</a:t>
            </a:r>
          </a:p>
          <a:p>
            <a:pPr marL="342900" indent="-342900">
              <a:lnSpc>
                <a:spcPct val="20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（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）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x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y</a:t>
            </a:r>
            <a:r>
              <a:rPr lang="en-US" altLang="zh-CN" sz="2400" b="1" dirty="0">
                <a:latin typeface="+mn-ea"/>
                <a:ea typeface="+mn-ea"/>
                <a:sym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+mn-ea"/>
                <a:ea typeface="+mn-ea"/>
              </a:rPr>
              <a:t>z</a:t>
            </a:r>
            <a:r>
              <a:rPr lang="zh-CN" altLang="en-US" sz="2400" b="1" dirty="0">
                <a:latin typeface="+mn-ea"/>
                <a:ea typeface="+mn-ea"/>
              </a:rPr>
              <a:t>是三次三项式．（  ）</a:t>
            </a:r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2608263" y="3449241"/>
          <a:ext cx="30956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3" imgW="152400" imgH="394335" progId="Equation.DSMT4">
                  <p:embed/>
                </p:oleObj>
              </mc:Choice>
              <mc:Fallback>
                <p:oleObj r:id="rId3" imgW="152400" imgH="394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449241"/>
                        <a:ext cx="30956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4" name="Object 4"/>
          <p:cNvGraphicFramePr>
            <a:graphicFrameLocks noChangeAspect="1"/>
          </p:cNvGraphicFramePr>
          <p:nvPr/>
        </p:nvGraphicFramePr>
        <p:xfrm>
          <a:off x="2360613" y="1691879"/>
          <a:ext cx="804862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5" imgW="368935" imgH="394335" progId="Equation.DSMT4">
                  <p:embed/>
                </p:oleObj>
              </mc:Choice>
              <mc:Fallback>
                <p:oleObj r:id="rId5" imgW="368935" imgH="3943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1691879"/>
                        <a:ext cx="804862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4878389" y="1694260"/>
          <a:ext cx="30797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r:id="rId7" imgW="152400" imgH="394335" progId="Equation.DSMT4">
                  <p:embed/>
                </p:oleObj>
              </mc:Choice>
              <mc:Fallback>
                <p:oleObj r:id="rId7" imgW="152400" imgH="3943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9" y="1694260"/>
                        <a:ext cx="30797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535613" y="3001566"/>
            <a:ext cx="418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997700" y="3540919"/>
            <a:ext cx="439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927601" y="4081463"/>
            <a:ext cx="4187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4" grpId="0" bldLvl="0" animBg="1"/>
      <p:bldP spid="8" grpId="0" bldLvl="0" animBg="1"/>
      <p:bldP spid="2" grpId="0" bldLvl="0" animBg="1"/>
      <p:bldP spid="5" grpId="0" bldLvl="0" animBg="1"/>
      <p:bldP spid="6" grpId="0" bldLvl="0" animBg="1"/>
      <p:bldP spid="353283" grpId="0"/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/>
        </p:nvSpPr>
        <p:spPr bwMode="auto">
          <a:xfrm>
            <a:off x="323851" y="1006078"/>
            <a:ext cx="7559675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     3.</a:t>
            </a:r>
            <a:r>
              <a:rPr lang="zh-CN" altLang="en-US" sz="2400" b="1" dirty="0">
                <a:latin typeface="+mn-ea"/>
                <a:ea typeface="+mn-ea"/>
              </a:rPr>
              <a:t>一个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关于字母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zh-CN" altLang="en-US" sz="2400" b="1" dirty="0">
                <a:latin typeface="+mn-ea"/>
                <a:ea typeface="+mn-ea"/>
              </a:rPr>
              <a:t>的二次三项式的二次项系数为４，一次项系数为１，常数项为</a:t>
            </a:r>
            <a:r>
              <a:rPr lang="en-US" altLang="zh-CN" sz="2400" b="1" dirty="0">
                <a:latin typeface="+mn-ea"/>
                <a:ea typeface="+mn-ea"/>
              </a:rPr>
              <a:t>7</a:t>
            </a:r>
            <a:r>
              <a:rPr lang="zh-CN" altLang="en-US" sz="2400" b="1" dirty="0">
                <a:latin typeface="+mn-ea"/>
                <a:ea typeface="+mn-ea"/>
              </a:rPr>
              <a:t>，则这个二次三项式为＿</a:t>
            </a:r>
            <a:r>
              <a:rPr lang="zh-CN" altLang="en-US" sz="2400" b="1" dirty="0">
                <a:latin typeface="+mn-ea"/>
              </a:rPr>
              <a:t>＿＿＿</a:t>
            </a:r>
            <a:r>
              <a:rPr lang="zh-CN" altLang="en-US" sz="2400" b="1" dirty="0">
                <a:latin typeface="+mn-ea"/>
                <a:ea typeface="+mn-ea"/>
              </a:rPr>
              <a:t>＿．</a:t>
            </a:r>
          </a:p>
        </p:txBody>
      </p:sp>
      <p:sp>
        <p:nvSpPr>
          <p:cNvPr id="3" name="文本框 13"/>
          <p:cNvSpPr txBox="1">
            <a:spLocks noChangeArrowheads="1"/>
          </p:cNvSpPr>
          <p:nvPr/>
        </p:nvSpPr>
        <p:spPr bwMode="auto">
          <a:xfrm>
            <a:off x="900113" y="2067715"/>
            <a:ext cx="132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4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+x+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ChangeAspect="1"/>
          </p:cNvGraphicFramePr>
          <p:nvPr/>
        </p:nvGraphicFramePr>
        <p:xfrm>
          <a:off x="1460501" y="1491853"/>
          <a:ext cx="166211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3" imgW="647700" imgH="457200" progId="Equation.3">
                  <p:embed/>
                </p:oleObj>
              </mc:Choice>
              <mc:Fallback>
                <p:oleObj r:id="rId3" imgW="647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1" y="1491853"/>
                        <a:ext cx="166211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/>
        </p:nvGraphicFramePr>
        <p:xfrm>
          <a:off x="1366838" y="3068241"/>
          <a:ext cx="1744662" cy="96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5" imgW="647700" imgH="457200" progId="Equation.3">
                  <p:embed/>
                </p:oleObj>
              </mc:Choice>
              <mc:Fallback>
                <p:oleObj r:id="rId5" imgW="6477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068241"/>
                        <a:ext cx="1744662" cy="969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6" name="Rectangle 6"/>
          <p:cNvSpPr>
            <a:spLocks noChangeArrowheads="1"/>
          </p:cNvSpPr>
          <p:nvPr/>
        </p:nvSpPr>
        <p:spPr bwMode="auto">
          <a:xfrm>
            <a:off x="2757488" y="2012157"/>
            <a:ext cx="3746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r>
              <a:rPr lang="zh-CN" altLang="en-US" sz="2400" b="1" dirty="0">
                <a:latin typeface="+mn-ea"/>
                <a:ea typeface="+mn-ea"/>
              </a:rPr>
              <a:t>所有字母的指数的和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79207" name="Rectangle 7"/>
          <p:cNvSpPr>
            <a:spLocks noChangeArrowheads="1"/>
          </p:cNvSpPr>
          <p:nvPr/>
        </p:nvSpPr>
        <p:spPr bwMode="auto">
          <a:xfrm>
            <a:off x="2757489" y="1443038"/>
            <a:ext cx="3966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系数</a:t>
            </a:r>
            <a:r>
              <a:rPr lang="zh-CN" altLang="en-US" sz="2400" b="1" dirty="0">
                <a:latin typeface="+mn-ea"/>
                <a:ea typeface="+mn-ea"/>
              </a:rPr>
              <a:t>：单项式中的数字因数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79209" name="Rectangle 9"/>
          <p:cNvSpPr>
            <a:spLocks noChangeArrowheads="1"/>
          </p:cNvSpPr>
          <p:nvPr/>
        </p:nvSpPr>
        <p:spPr bwMode="auto">
          <a:xfrm>
            <a:off x="3273425" y="3407569"/>
            <a:ext cx="48013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>
                <a:latin typeface="+mn-ea"/>
                <a:ea typeface="+mn-ea"/>
              </a:rPr>
              <a:t>（其中不含字母的项叫做常数项）</a:t>
            </a:r>
          </a:p>
        </p:txBody>
      </p:sp>
      <p:sp>
        <p:nvSpPr>
          <p:cNvPr id="179210" name="Rectangle 10"/>
          <p:cNvSpPr>
            <a:spLocks noChangeArrowheads="1"/>
          </p:cNvSpPr>
          <p:nvPr/>
        </p:nvSpPr>
        <p:spPr bwMode="auto">
          <a:xfrm>
            <a:off x="2757488" y="3794522"/>
            <a:ext cx="5197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次数</a:t>
            </a:r>
            <a:r>
              <a:rPr lang="zh-CN" altLang="en-US" sz="2400" b="1" dirty="0">
                <a:latin typeface="+mn-ea"/>
                <a:ea typeface="+mn-ea"/>
              </a:rPr>
              <a:t>：多项式中次数最高的项的次数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79211" name="AutoShape 11"/>
          <p:cNvSpPr/>
          <p:nvPr/>
        </p:nvSpPr>
        <p:spPr bwMode="auto">
          <a:xfrm>
            <a:off x="1389064" y="1850232"/>
            <a:ext cx="71437" cy="1727597"/>
          </a:xfrm>
          <a:prstGeom prst="leftBrace">
            <a:avLst>
              <a:gd name="adj1" fmla="val 268407"/>
              <a:gd name="adj2" fmla="val 50000"/>
            </a:avLst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latin typeface="+mn-ea"/>
              <a:ea typeface="+mn-ea"/>
            </a:endParaRPr>
          </a:p>
        </p:txBody>
      </p:sp>
      <p:sp>
        <p:nvSpPr>
          <p:cNvPr id="179212" name="Text Box 12"/>
          <p:cNvSpPr txBox="1">
            <a:spLocks noChangeArrowheads="1"/>
          </p:cNvSpPr>
          <p:nvPr/>
        </p:nvSpPr>
        <p:spPr bwMode="auto">
          <a:xfrm>
            <a:off x="811253" y="2394347"/>
            <a:ext cx="5539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整式</a:t>
            </a:r>
          </a:p>
        </p:txBody>
      </p:sp>
      <p:sp>
        <p:nvSpPr>
          <p:cNvPr id="179208" name="Rectangle 8"/>
          <p:cNvSpPr>
            <a:spLocks noChangeArrowheads="1"/>
          </p:cNvSpPr>
          <p:nvPr/>
        </p:nvSpPr>
        <p:spPr bwMode="auto">
          <a:xfrm>
            <a:off x="2743201" y="3012282"/>
            <a:ext cx="51972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项：</a:t>
            </a:r>
            <a:r>
              <a:rPr lang="zh-CN" altLang="en-US" sz="2400" b="1" dirty="0">
                <a:latin typeface="+mn-ea"/>
                <a:ea typeface="+mn-ea"/>
              </a:rPr>
              <a:t>式中的每个单项式叫多项式的项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21514" name="组合 13"/>
          <p:cNvGrpSpPr/>
          <p:nvPr/>
        </p:nvGrpSpPr>
        <p:grpSpPr bwMode="auto">
          <a:xfrm>
            <a:off x="252413" y="681038"/>
            <a:ext cx="1630362" cy="511969"/>
            <a:chOff x="468313" y="982663"/>
            <a:chExt cx="1630362" cy="682625"/>
          </a:xfrm>
        </p:grpSpPr>
        <p:pic>
          <p:nvPicPr>
            <p:cNvPr id="21515" name="Picture 9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6" name="TextBox 20"/>
            <p:cNvSpPr txBox="1">
              <a:spLocks noChangeArrowheads="1"/>
            </p:cNvSpPr>
            <p:nvPr/>
          </p:nvSpPr>
          <p:spPr bwMode="auto">
            <a:xfrm>
              <a:off x="618695" y="1055443"/>
              <a:ext cx="12170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9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3" dur="1000"/>
                                        <p:tgtEl>
                                          <p:spTgt spid="17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 bldLvl="0" animBg="1"/>
      <p:bldP spid="179207" grpId="0" bldLvl="0" animBg="1"/>
      <p:bldP spid="179209" grpId="0" bldLvl="0" animBg="1"/>
      <p:bldP spid="179210" grpId="0" bldLvl="0" animBg="1"/>
      <p:bldP spid="179211" grpId="0" bldLvl="0" animBg="1"/>
      <p:bldP spid="179212" grpId="0" bldLvl="0" animBg="1"/>
      <p:bldP spid="179208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395289" y="1545431"/>
            <a:ext cx="7056437" cy="120032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</a:rPr>
              <a:t>理解多项式、整式的概念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会确定一个多项式的项数和次数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4098" name="组合 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4099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0" name="TextBox 20"/>
            <p:cNvSpPr txBox="1">
              <a:spLocks noChangeArrowheads="1"/>
            </p:cNvSpPr>
            <p:nvPr/>
          </p:nvSpPr>
          <p:spPr bwMode="auto">
            <a:xfrm>
              <a:off x="606425" y="1087363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学习目标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30214" y="1654969"/>
            <a:ext cx="6734175" cy="1888331"/>
          </a:xfrm>
        </p:spPr>
        <p:txBody>
          <a:bodyPr lIns="91440" tIns="45720" rIns="91440" bIns="45720"/>
          <a:lstStyle/>
          <a:p>
            <a:pPr marL="342900" indent="-342900" defTabSz="914400" ea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kern="0" spc="0" dirty="0" smtClean="0">
                <a:latin typeface="+mn-ea"/>
              </a:rPr>
              <a:t> </a:t>
            </a:r>
            <a:r>
              <a:rPr lang="zh-CN" altLang="en-US" sz="2800" b="1" kern="0" spc="0" dirty="0">
                <a:solidFill>
                  <a:srgbClr val="000000"/>
                </a:solidFill>
                <a:latin typeface="+mn-ea"/>
              </a:rPr>
              <a:t> </a:t>
            </a:r>
            <a:r>
              <a:rPr lang="en-US" altLang="zh-CN" sz="2800" b="1" kern="0" spc="0" dirty="0" smtClean="0">
                <a:solidFill>
                  <a:srgbClr val="000000"/>
                </a:solidFill>
                <a:latin typeface="+mn-ea"/>
              </a:rPr>
              <a:t>1.</a:t>
            </a:r>
            <a:r>
              <a:rPr lang="zh-CN" altLang="en-US" sz="2800" b="1" kern="0" spc="0" dirty="0" smtClean="0">
                <a:solidFill>
                  <a:srgbClr val="000000"/>
                </a:solidFill>
                <a:latin typeface="+mn-ea"/>
              </a:rPr>
              <a:t>什么叫单项式？</a:t>
            </a:r>
          </a:p>
          <a:p>
            <a:pPr marL="342900" indent="-342900" defTabSz="914400" ea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  <a:defRPr/>
            </a:pPr>
            <a:endParaRPr lang="zh-CN" altLang="en-US" sz="2800" b="1" kern="0" spc="0" dirty="0" smtClean="0">
              <a:solidFill>
                <a:srgbClr val="000000"/>
              </a:solidFill>
              <a:latin typeface="+mn-ea"/>
            </a:endParaRPr>
          </a:p>
          <a:p>
            <a:pPr marL="342900" indent="-342900" defTabSz="914400" ea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  <a:defRPr/>
            </a:pPr>
            <a:r>
              <a:rPr lang="en-US" altLang="zh-CN" sz="2800" b="1" kern="0" spc="0" dirty="0" smtClean="0">
                <a:solidFill>
                  <a:srgbClr val="000000"/>
                </a:solidFill>
                <a:latin typeface="+mn-ea"/>
              </a:rPr>
              <a:t>  2.-       </a:t>
            </a:r>
            <a:r>
              <a:rPr lang="zh-CN" altLang="en-US" sz="2800" b="1" kern="0" spc="0" dirty="0" smtClean="0">
                <a:solidFill>
                  <a:srgbClr val="000000"/>
                </a:solidFill>
                <a:latin typeface="+mn-ea"/>
              </a:rPr>
              <a:t>的系数、次数分别是多少？</a:t>
            </a:r>
          </a:p>
        </p:txBody>
      </p:sp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76375" y="2193131"/>
            <a:ext cx="10795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23" name="组合 4"/>
          <p:cNvGrpSpPr/>
          <p:nvPr/>
        </p:nvGrpSpPr>
        <p:grpSpPr bwMode="auto">
          <a:xfrm>
            <a:off x="252413" y="681038"/>
            <a:ext cx="1630362" cy="511969"/>
            <a:chOff x="468313" y="982663"/>
            <a:chExt cx="1630362" cy="682625"/>
          </a:xfrm>
        </p:grpSpPr>
        <p:pic>
          <p:nvPicPr>
            <p:cNvPr id="5124" name="Picture 9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5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70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复习引入</a:t>
              </a:r>
            </a:p>
          </p:txBody>
        </p:sp>
      </p:grpSp>
    </p:spTree>
  </p:cSld>
  <p:clrMapOvr>
    <a:masterClrMapping/>
  </p:clrMapOvr>
  <p:transition>
    <p:cover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文本框 6151"/>
          <p:cNvSpPr txBox="1"/>
          <p:nvPr/>
        </p:nvSpPr>
        <p:spPr bwMode="auto">
          <a:xfrm>
            <a:off x="179389" y="559594"/>
            <a:ext cx="3791423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sym typeface="宋体" panose="02010600030101010101" pitchFamily="2" charset="-122"/>
              </a:rPr>
              <a:t>一、多项式的相关概念</a:t>
            </a:r>
          </a:p>
        </p:txBody>
      </p:sp>
      <p:sp>
        <p:nvSpPr>
          <p:cNvPr id="97282" name="Rectangle 1026"/>
          <p:cNvSpPr>
            <a:spLocks noGrp="1" noChangeArrowheads="1"/>
          </p:cNvSpPr>
          <p:nvPr/>
        </p:nvSpPr>
        <p:spPr bwMode="auto">
          <a:xfrm>
            <a:off x="684213" y="1491854"/>
            <a:ext cx="511175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1.</a:t>
            </a:r>
            <a:r>
              <a:rPr lang="zh-CN" altLang="en-US" sz="2400" b="1" dirty="0">
                <a:latin typeface="+mn-ea"/>
                <a:ea typeface="+mn-ea"/>
              </a:rPr>
              <a:t>温度由</a:t>
            </a:r>
            <a:r>
              <a:rPr lang="en-US" altLang="zh-CN" sz="2400" b="1" dirty="0" err="1">
                <a:latin typeface="+mn-ea"/>
                <a:ea typeface="+mn-ea"/>
              </a:rPr>
              <a:t>t</a:t>
            </a:r>
            <a:r>
              <a:rPr lang="en-US" altLang="zh-CN" sz="2400" b="1" baseline="30000" dirty="0" err="1">
                <a:latin typeface="+mn-ea"/>
                <a:ea typeface="+mn-ea"/>
              </a:rPr>
              <a:t>o</a:t>
            </a:r>
            <a:r>
              <a:rPr lang="en-US" altLang="zh-CN" sz="2400" b="1" dirty="0" err="1">
                <a:latin typeface="+mn-ea"/>
                <a:ea typeface="+mn-ea"/>
              </a:rPr>
              <a:t>c</a:t>
            </a:r>
            <a:r>
              <a:rPr lang="zh-CN" altLang="en-US" sz="2400" b="1" dirty="0">
                <a:latin typeface="+mn-ea"/>
                <a:ea typeface="+mn-ea"/>
              </a:rPr>
              <a:t>下降</a:t>
            </a:r>
            <a:r>
              <a:rPr lang="en-US" altLang="zh-CN" sz="2400" b="1" dirty="0">
                <a:latin typeface="+mn-ea"/>
                <a:ea typeface="+mn-ea"/>
              </a:rPr>
              <a:t>5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c</a:t>
            </a:r>
            <a:r>
              <a:rPr lang="zh-CN" altLang="en-US" sz="2400" b="1" dirty="0">
                <a:latin typeface="+mn-ea"/>
                <a:ea typeface="+mn-ea"/>
              </a:rPr>
              <a:t>后是</a:t>
            </a:r>
            <a:r>
              <a:rPr lang="zh-CN" altLang="en-US" sz="2400" b="1" u="sng" dirty="0">
                <a:latin typeface="+mn-ea"/>
                <a:ea typeface="+mn-ea"/>
              </a:rPr>
              <a:t>       </a:t>
            </a:r>
            <a:r>
              <a:rPr lang="en-US" altLang="zh-CN" sz="2400" b="1" baseline="30000" dirty="0">
                <a:latin typeface="+mn-ea"/>
                <a:ea typeface="+mn-ea"/>
              </a:rPr>
              <a:t>o</a:t>
            </a:r>
            <a:r>
              <a:rPr lang="en-US" altLang="zh-CN" sz="2400" b="1" dirty="0">
                <a:latin typeface="+mn-ea"/>
                <a:ea typeface="+mn-ea"/>
              </a:rPr>
              <a:t>c.</a:t>
            </a: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97283" name="Rectangle 1027"/>
          <p:cNvSpPr>
            <a:spLocks noChangeArrowheads="1"/>
          </p:cNvSpPr>
          <p:nvPr/>
        </p:nvSpPr>
        <p:spPr bwMode="auto">
          <a:xfrm>
            <a:off x="231776" y="2301478"/>
            <a:ext cx="75803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2.</a:t>
            </a:r>
            <a:r>
              <a:rPr lang="zh-CN" altLang="en-US" sz="2400" b="1" dirty="0">
                <a:latin typeface="+mn-ea"/>
                <a:ea typeface="+mn-ea"/>
              </a:rPr>
              <a:t>买一个篮球需要</a:t>
            </a:r>
            <a:r>
              <a:rPr lang="en-US" altLang="zh-CN" sz="2400" b="1" dirty="0">
                <a:latin typeface="+mn-ea"/>
                <a:ea typeface="+mn-ea"/>
              </a:rPr>
              <a:t>x</a:t>
            </a:r>
            <a:r>
              <a:rPr lang="zh-CN" altLang="en-US" sz="2400" b="1" dirty="0">
                <a:latin typeface="+mn-ea"/>
                <a:ea typeface="+mn-ea"/>
              </a:rPr>
              <a:t>元，买一个排球需要</a:t>
            </a:r>
            <a:r>
              <a:rPr lang="en-US" altLang="zh-CN" sz="2400" b="1" dirty="0">
                <a:latin typeface="+mn-ea"/>
                <a:ea typeface="+mn-ea"/>
              </a:rPr>
              <a:t>y </a:t>
            </a:r>
            <a:r>
              <a:rPr lang="zh-CN" altLang="en-US" sz="2400" b="1" dirty="0">
                <a:latin typeface="+mn-ea"/>
                <a:ea typeface="+mn-ea"/>
              </a:rPr>
              <a:t>元，买一个足球需要</a:t>
            </a:r>
            <a:r>
              <a:rPr lang="en-US" altLang="zh-CN" sz="2400" b="1" dirty="0">
                <a:latin typeface="+mn-ea"/>
                <a:ea typeface="+mn-ea"/>
              </a:rPr>
              <a:t>z</a:t>
            </a:r>
            <a:r>
              <a:rPr lang="zh-CN" altLang="en-US" sz="2400" b="1" dirty="0">
                <a:latin typeface="+mn-ea"/>
                <a:ea typeface="+mn-ea"/>
              </a:rPr>
              <a:t>元，买</a:t>
            </a:r>
            <a:r>
              <a:rPr lang="en-US" altLang="zh-CN" sz="2400" b="1" dirty="0">
                <a:latin typeface="+mn-ea"/>
                <a:ea typeface="+mn-ea"/>
              </a:rPr>
              <a:t>3</a:t>
            </a:r>
            <a:r>
              <a:rPr lang="zh-CN" altLang="en-US" sz="2400" b="1" dirty="0">
                <a:latin typeface="+mn-ea"/>
                <a:ea typeface="+mn-ea"/>
              </a:rPr>
              <a:t>个篮球、</a:t>
            </a:r>
            <a:r>
              <a:rPr lang="en-US" altLang="zh-CN" sz="2400" b="1" dirty="0">
                <a:latin typeface="+mn-ea"/>
                <a:ea typeface="+mn-ea"/>
              </a:rPr>
              <a:t>5</a:t>
            </a:r>
            <a:r>
              <a:rPr lang="zh-CN" altLang="en-US" sz="2400" b="1" dirty="0">
                <a:latin typeface="+mn-ea"/>
                <a:ea typeface="+mn-ea"/>
              </a:rPr>
              <a:t>个排球、</a:t>
            </a:r>
            <a:r>
              <a:rPr lang="en-US" altLang="zh-CN" sz="2400" b="1" dirty="0">
                <a:latin typeface="+mn-ea"/>
                <a:ea typeface="+mn-ea"/>
              </a:rPr>
              <a:t>2</a:t>
            </a:r>
            <a:r>
              <a:rPr lang="zh-CN" altLang="en-US" sz="2400" b="1" dirty="0">
                <a:latin typeface="+mn-ea"/>
                <a:ea typeface="+mn-ea"/>
              </a:rPr>
              <a:t>个足球共需要</a:t>
            </a:r>
            <a:r>
              <a:rPr lang="zh-CN" altLang="en-US" sz="2400" b="1" u="sng" dirty="0">
                <a:latin typeface="+mn-ea"/>
                <a:ea typeface="+mn-ea"/>
              </a:rPr>
              <a:t>                    </a:t>
            </a:r>
            <a:r>
              <a:rPr lang="zh-CN" altLang="en-US" sz="2400" b="1" dirty="0">
                <a:latin typeface="+mn-ea"/>
                <a:ea typeface="+mn-ea"/>
              </a:rPr>
              <a:t>元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97301" name="Text Box 1045"/>
          <p:cNvSpPr txBox="1">
            <a:spLocks noChangeArrowheads="1"/>
          </p:cNvSpPr>
          <p:nvPr/>
        </p:nvSpPr>
        <p:spPr bwMode="auto">
          <a:xfrm>
            <a:off x="1403350" y="3165872"/>
            <a:ext cx="244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3x+5y+2z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2" name="Text Box 1048"/>
          <p:cNvSpPr txBox="1">
            <a:spLocks noChangeArrowheads="1"/>
          </p:cNvSpPr>
          <p:nvPr/>
        </p:nvSpPr>
        <p:spPr bwMode="auto">
          <a:xfrm>
            <a:off x="3924301" y="1545431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t-5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  <p:sp>
        <p:nvSpPr>
          <p:cNvPr id="4" name="云形标注 3"/>
          <p:cNvSpPr/>
          <p:nvPr/>
        </p:nvSpPr>
        <p:spPr>
          <a:xfrm>
            <a:off x="5867401" y="1113235"/>
            <a:ext cx="2174875" cy="753665"/>
          </a:xfrm>
          <a:prstGeom prst="cloudCallout">
            <a:avLst>
              <a:gd name="adj1" fmla="val -40476"/>
              <a:gd name="adj2" fmla="val 62500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noProof="1">
                <a:latin typeface="+mn-ea"/>
                <a:ea typeface="+mn-ea"/>
                <a:cs typeface="+mn-ea"/>
              </a:rPr>
              <a:t>列式表示下列问题</a:t>
            </a:r>
            <a:endParaRPr lang="zh-CN" altLang="en-US" sz="2400" b="1" noProof="1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72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9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1" grpId="0" bldLvl="0" animBg="1"/>
      <p:bldP spid="2" grpId="0" bldLvl="0" animBg="1"/>
      <p:bldP spid="4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7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92276" y="3112294"/>
            <a:ext cx="3819525" cy="179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028"/>
          <p:cNvSpPr>
            <a:spLocks noChangeArrowheads="1"/>
          </p:cNvSpPr>
          <p:nvPr/>
        </p:nvSpPr>
        <p:spPr bwMode="auto">
          <a:xfrm>
            <a:off x="466725" y="1060847"/>
            <a:ext cx="5545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dirty="0">
                <a:latin typeface="+mn-ea"/>
                <a:ea typeface="+mn-ea"/>
              </a:rPr>
              <a:t>3.</a:t>
            </a:r>
            <a:r>
              <a:rPr lang="zh-CN" altLang="en-US" sz="2400" b="1" dirty="0">
                <a:latin typeface="+mn-ea"/>
                <a:ea typeface="+mn-ea"/>
              </a:rPr>
              <a:t>如图三角尺的面积为</a:t>
            </a:r>
            <a:r>
              <a:rPr lang="zh-CN" altLang="en-US" sz="2400" b="1" u="sng" dirty="0">
                <a:latin typeface="+mn-ea"/>
                <a:ea typeface="+mn-ea"/>
              </a:rPr>
              <a:t>            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4" name="Rectangle 1029"/>
          <p:cNvSpPr>
            <a:spLocks noChangeArrowheads="1"/>
          </p:cNvSpPr>
          <p:nvPr/>
        </p:nvSpPr>
        <p:spPr bwMode="auto">
          <a:xfrm>
            <a:off x="395288" y="2193132"/>
            <a:ext cx="7993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4.</a:t>
            </a:r>
            <a:r>
              <a:rPr lang="zh-CN" altLang="en-US" sz="2400" b="1" dirty="0">
                <a:latin typeface="+mn-ea"/>
                <a:ea typeface="+mn-ea"/>
              </a:rPr>
              <a:t>如图是一所住宅区的建筑平面图，这所住宅的建筑面积是</a:t>
            </a:r>
            <a:r>
              <a:rPr lang="zh-CN" altLang="en-US" sz="2400" b="1" u="sng" dirty="0">
                <a:latin typeface="+mn-ea"/>
                <a:ea typeface="+mn-ea"/>
              </a:rPr>
              <a:t>           </a:t>
            </a:r>
            <a:r>
              <a:rPr lang="zh-CN" altLang="en-US" sz="2400" b="1" u="sng" dirty="0">
                <a:latin typeface="+mn-ea"/>
                <a:ea typeface="+mn-ea"/>
                <a:sym typeface="Arial" panose="020B0604020202020204" pitchFamily="34" charset="0"/>
              </a:rPr>
              <a:t>     </a:t>
            </a:r>
            <a:r>
              <a:rPr lang="zh-CN" altLang="en-US" sz="2400" b="1" u="sng" dirty="0">
                <a:latin typeface="+mn-ea"/>
                <a:ea typeface="+mn-ea"/>
              </a:rPr>
              <a:t>      </a:t>
            </a:r>
            <a:r>
              <a:rPr lang="en-US" altLang="en-US" sz="2400" b="1" dirty="0">
                <a:latin typeface="+mn-ea"/>
                <a:ea typeface="+mn-ea"/>
              </a:rPr>
              <a:t>㎡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pic>
        <p:nvPicPr>
          <p:cNvPr id="5" name="Picture 108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084888" y="697706"/>
            <a:ext cx="2519362" cy="139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47"/>
          <p:cNvSpPr txBox="1">
            <a:spLocks noChangeArrowheads="1"/>
          </p:cNvSpPr>
          <p:nvPr/>
        </p:nvSpPr>
        <p:spPr bwMode="auto">
          <a:xfrm>
            <a:off x="1114425" y="2661047"/>
            <a:ext cx="208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="1" baseline="2400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+2x+18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）</a:t>
            </a: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51276" y="871538"/>
          <a:ext cx="1406525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r:id="rId5" imgW="812800" imgH="393700" progId="Equation.KSEE3">
                  <p:embed/>
                </p:oleObj>
              </mc:Choice>
              <mc:Fallback>
                <p:oleObj r:id="rId5" imgW="812800" imgH="3937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6" y="871538"/>
                        <a:ext cx="1406525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162426" y="2886075"/>
            <a:ext cx="663575" cy="720329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044825" y="2886075"/>
            <a:ext cx="795338" cy="720329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prstDash val="dash"/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054" name="Text Box 1034"/>
          <p:cNvSpPr txBox="1">
            <a:spLocks noChangeArrowheads="1"/>
          </p:cNvSpPr>
          <p:nvPr/>
        </p:nvSpPr>
        <p:spPr bwMode="auto">
          <a:xfrm>
            <a:off x="2338389" y="1352550"/>
            <a:ext cx="2447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 smtClean="0">
                <a:latin typeface="+mn-ea"/>
                <a:ea typeface="+mn-ea"/>
              </a:rPr>
              <a:t>3x+5y+2z</a:t>
            </a:r>
          </a:p>
        </p:txBody>
      </p:sp>
      <p:sp>
        <p:nvSpPr>
          <p:cNvPr id="2055" name="Text Box 1035"/>
          <p:cNvSpPr txBox="1">
            <a:spLocks noChangeArrowheads="1"/>
          </p:cNvSpPr>
          <p:nvPr/>
        </p:nvSpPr>
        <p:spPr bwMode="auto">
          <a:xfrm>
            <a:off x="6086475" y="1327547"/>
            <a:ext cx="208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smtClean="0">
                <a:latin typeface="+mn-ea"/>
                <a:ea typeface="+mn-ea"/>
              </a:rPr>
              <a:t>x</a:t>
            </a:r>
            <a:r>
              <a:rPr lang="en-US" altLang="zh-CN" sz="2400" b="1" baseline="24000" smtClean="0">
                <a:latin typeface="+mn-ea"/>
                <a:ea typeface="+mn-ea"/>
              </a:rPr>
              <a:t>2</a:t>
            </a:r>
            <a:r>
              <a:rPr lang="en-US" altLang="zh-CN" sz="2400" b="1" smtClean="0">
                <a:latin typeface="+mn-ea"/>
                <a:ea typeface="+mn-ea"/>
              </a:rPr>
              <a:t>+2x+18</a:t>
            </a:r>
          </a:p>
        </p:txBody>
      </p:sp>
      <p:sp>
        <p:nvSpPr>
          <p:cNvPr id="2056" name="Text Box 1036"/>
          <p:cNvSpPr txBox="1">
            <a:spLocks noChangeArrowheads="1"/>
          </p:cNvSpPr>
          <p:nvPr/>
        </p:nvSpPr>
        <p:spPr bwMode="auto">
          <a:xfrm>
            <a:off x="1403351" y="1350169"/>
            <a:ext cx="1152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smtClean="0">
                <a:latin typeface="+mn-ea"/>
                <a:ea typeface="+mn-ea"/>
              </a:rPr>
              <a:t>t-5</a:t>
            </a:r>
          </a:p>
        </p:txBody>
      </p:sp>
      <p:graphicFrame>
        <p:nvGraphicFramePr>
          <p:cNvPr id="8198" name="Object 1037"/>
          <p:cNvGraphicFramePr>
            <a:graphicFrameLocks noChangeAspect="1"/>
          </p:cNvGraphicFramePr>
          <p:nvPr/>
        </p:nvGraphicFramePr>
        <p:xfrm>
          <a:off x="4064000" y="1175148"/>
          <a:ext cx="1771650" cy="66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4" imgW="661035" imgH="393700" progId="Equation.3">
                  <p:embed/>
                </p:oleObj>
              </mc:Choice>
              <mc:Fallback>
                <p:oleObj r:id="rId4" imgW="661035" imgH="3937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1175148"/>
                        <a:ext cx="1771650" cy="66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37" name="Text Box 1053"/>
          <p:cNvSpPr txBox="1">
            <a:spLocks noChangeArrowheads="1"/>
          </p:cNvSpPr>
          <p:nvPr/>
        </p:nvSpPr>
        <p:spPr bwMode="auto">
          <a:xfrm>
            <a:off x="611189" y="1762125"/>
            <a:ext cx="70326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它们是单项式吗？这些式子有什么共同特点？与单项式有什么关系？</a:t>
            </a:r>
          </a:p>
        </p:txBody>
      </p:sp>
      <p:sp>
        <p:nvSpPr>
          <p:cNvPr id="2058" name="圆角矩形 31"/>
          <p:cNvSpPr>
            <a:spLocks noChangeArrowheads="1"/>
          </p:cNvSpPr>
          <p:nvPr/>
        </p:nvSpPr>
        <p:spPr bwMode="auto">
          <a:xfrm>
            <a:off x="252413" y="681038"/>
            <a:ext cx="1357312" cy="439341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dirty="0">
                <a:solidFill>
                  <a:schemeClr val="accent5"/>
                </a:solidFill>
                <a:latin typeface="黑体" panose="02010609060101010101" charset="-122"/>
                <a:ea typeface="黑体" panose="02010609060101010101" charset="-122"/>
                <a:sym typeface="微软雅黑" panose="020B0503020204020204" pitchFamily="34" charset="-122"/>
              </a:rPr>
              <a:t>议一议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054350" y="2903935"/>
          <a:ext cx="1771650" cy="66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r:id="rId6" imgW="661035" imgH="393700" progId="Equation.3">
                  <p:embed/>
                </p:oleObj>
              </mc:Choice>
              <mc:Fallback>
                <p:oleObj r:id="rId6" imgW="661035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2903935"/>
                        <a:ext cx="1771650" cy="669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843214" y="3687366"/>
            <a:ext cx="1131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+mn-ea"/>
                <a:ea typeface="+mn-ea"/>
              </a:rPr>
              <a:t>单项式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000501" y="3687366"/>
            <a:ext cx="1165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0000FF"/>
                </a:solidFill>
                <a:latin typeface="+mn-ea"/>
                <a:ea typeface="+mn-ea"/>
              </a:rPr>
              <a:t>单项式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784601" y="3649266"/>
            <a:ext cx="34131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3200" b="1" smtClean="0">
                <a:solidFill>
                  <a:srgbClr val="FF0000"/>
                </a:solidFill>
                <a:latin typeface="+mn-ea"/>
                <a:ea typeface="+mn-ea"/>
              </a:rPr>
              <a:t>+</a:t>
            </a:r>
          </a:p>
        </p:txBody>
      </p:sp>
      <p:sp>
        <p:nvSpPr>
          <p:cNvPr id="2062" name="TextBox 20"/>
          <p:cNvSpPr txBox="1">
            <a:spLocks noChangeArrowheads="1"/>
          </p:cNvSpPr>
          <p:nvPr/>
        </p:nvSpPr>
        <p:spPr bwMode="auto">
          <a:xfrm>
            <a:off x="611188" y="4354116"/>
            <a:ext cx="7043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smtClean="0">
                <a:solidFill>
                  <a:srgbClr val="FF0000"/>
                </a:solidFill>
                <a:latin typeface="+mn-ea"/>
                <a:ea typeface="+mn-ea"/>
              </a:rPr>
              <a:t>上述几个式子都是两个或者多个单项式相加的形式</a:t>
            </a: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4" grpId="0" bldLvl="0" animBg="1"/>
      <p:bldP spid="171037" grpId="0" animBg="1"/>
      <p:bldP spid="6" grpId="0"/>
      <p:bldP spid="7" grpId="0"/>
      <p:bldP spid="8" grpId="0"/>
      <p:bldP spid="20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3563938" y="3357563"/>
            <a:ext cx="298450" cy="285750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5148263" y="3346848"/>
            <a:ext cx="431800" cy="521494"/>
          </a:xfrm>
          <a:prstGeom prst="rect">
            <a:avLst/>
          </a:prstGeom>
          <a:solidFill>
            <a:schemeClr val="accent1"/>
          </a:solidFill>
          <a:ln w="28575">
            <a:solidFill>
              <a:srgbClr val="0000FF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11188" y="681038"/>
            <a:ext cx="2800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多项式有关概念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27088" y="1113235"/>
            <a:ext cx="67929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  <a:sym typeface="宋体" panose="02010600030101010101" pitchFamily="2" charset="-122"/>
              </a:rPr>
              <a:t>1.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几个单项式的和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多项式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  <a:sym typeface="宋体" panose="02010600030101010101" pitchFamily="2" charset="-122"/>
              </a:rPr>
              <a:t>2.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在多项式中，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每个单项式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叫做多项式的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项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  <a:sym typeface="宋体" panose="02010600030101010101" pitchFamily="2" charset="-122"/>
              </a:rPr>
              <a:t>3.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不含字母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的项叫做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常数项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+mn-ea"/>
                <a:ea typeface="+mn-ea"/>
                <a:sym typeface="宋体" panose="02010600030101010101" pitchFamily="2" charset="-122"/>
              </a:rPr>
              <a:t>4.</a:t>
            </a:r>
            <a:r>
              <a:rPr lang="zh-CN" altLang="en-US" sz="2400" b="1" dirty="0" smtClean="0">
                <a:latin typeface="+mn-ea"/>
                <a:ea typeface="+mn-ea"/>
                <a:sym typeface="宋体" panose="02010600030101010101" pitchFamily="2" charset="-122"/>
              </a:rPr>
              <a:t>多项式里次数最高项的次数就是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多项式的次数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42989" y="4245769"/>
            <a:ext cx="4619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单项式与多项式统称为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整式</a:t>
            </a:r>
          </a:p>
        </p:txBody>
      </p:sp>
      <p:grpSp>
        <p:nvGrpSpPr>
          <p:cNvPr id="5" name="组合 12"/>
          <p:cNvGrpSpPr/>
          <p:nvPr/>
        </p:nvGrpSpPr>
        <p:grpSpPr bwMode="auto">
          <a:xfrm>
            <a:off x="1450975" y="3382566"/>
            <a:ext cx="4129088" cy="560684"/>
            <a:chOff x="1578" y="6588"/>
            <a:chExt cx="6502" cy="1179"/>
          </a:xfrm>
        </p:grpSpPr>
        <p:graphicFrame>
          <p:nvGraphicFramePr>
            <p:cNvPr id="10247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081" y="6588"/>
            <a:ext cx="3999" cy="1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r:id="rId4" imgW="736600" imgH="190500" progId="Equation.KSEE3">
                    <p:embed/>
                  </p:oleObj>
                </mc:Choice>
                <mc:Fallback>
                  <p:oleObj r:id="rId4" imgW="736600" imgH="190500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1" y="6588"/>
                          <a:ext cx="3999" cy="10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文本框 6"/>
            <p:cNvSpPr txBox="1">
              <a:spLocks noChangeArrowheads="1"/>
            </p:cNvSpPr>
            <p:nvPr/>
          </p:nvSpPr>
          <p:spPr bwMode="auto">
            <a:xfrm>
              <a:off x="1578" y="6796"/>
              <a:ext cx="2135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400" b="1" smtClean="0">
                  <a:latin typeface="+mn-ea"/>
                  <a:ea typeface="+mn-ea"/>
                </a:rPr>
                <a:t>多项式：</a:t>
              </a:r>
            </a:p>
          </p:txBody>
        </p:sp>
      </p:grpSp>
      <p:grpSp>
        <p:nvGrpSpPr>
          <p:cNvPr id="6" name="组合 18"/>
          <p:cNvGrpSpPr/>
          <p:nvPr/>
        </p:nvGrpSpPr>
        <p:grpSpPr bwMode="auto">
          <a:xfrm>
            <a:off x="5651501" y="3112294"/>
            <a:ext cx="1603375" cy="461591"/>
            <a:chOff x="9694" y="5853"/>
            <a:chExt cx="2526" cy="968"/>
          </a:xfrm>
        </p:grpSpPr>
        <p:cxnSp>
          <p:nvCxnSpPr>
            <p:cNvPr id="10250" name="直接箭头连接符 13"/>
            <p:cNvCxnSpPr>
              <a:cxnSpLocks noChangeShapeType="1"/>
            </p:cNvCxnSpPr>
            <p:nvPr/>
          </p:nvCxnSpPr>
          <p:spPr bwMode="auto">
            <a:xfrm flipH="1">
              <a:off x="9694" y="6381"/>
              <a:ext cx="672" cy="26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文本框 14"/>
            <p:cNvSpPr txBox="1"/>
            <p:nvPr/>
          </p:nvSpPr>
          <p:spPr>
            <a:xfrm>
              <a:off x="10412" y="5853"/>
              <a:ext cx="1808" cy="968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noProof="1">
                  <a:latin typeface="+mn-ea"/>
                  <a:ea typeface="+mn-ea"/>
                  <a:cs typeface="+mn-ea"/>
                </a:rPr>
                <a:t>常数项</a:t>
              </a:r>
              <a:endParaRPr lang="zh-CN" altLang="en-US" sz="2400" b="1" noProof="1">
                <a:latin typeface="+mn-ea"/>
                <a:ea typeface="+mn-ea"/>
              </a:endParaRPr>
            </a:p>
          </p:txBody>
        </p:sp>
      </p:grpSp>
      <p:grpSp>
        <p:nvGrpSpPr>
          <p:cNvPr id="7" name="组合 17"/>
          <p:cNvGrpSpPr/>
          <p:nvPr/>
        </p:nvGrpSpPr>
        <p:grpSpPr bwMode="auto">
          <a:xfrm>
            <a:off x="4083051" y="2936080"/>
            <a:ext cx="1273175" cy="461786"/>
            <a:chOff x="5723" y="5650"/>
            <a:chExt cx="2004" cy="969"/>
          </a:xfrm>
        </p:grpSpPr>
        <p:sp>
          <p:nvSpPr>
            <p:cNvPr id="16" name="文本框 15"/>
            <p:cNvSpPr txBox="1"/>
            <p:nvPr/>
          </p:nvSpPr>
          <p:spPr>
            <a:xfrm>
              <a:off x="6395" y="5650"/>
              <a:ext cx="1332" cy="969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zh-CN" altLang="en-US" sz="2400" b="1" noProof="1">
                  <a:latin typeface="+mn-ea"/>
                  <a:ea typeface="+mn-ea"/>
                  <a:cs typeface="+mn-ea"/>
                </a:rPr>
                <a:t>次数</a:t>
              </a:r>
              <a:endParaRPr lang="zh-CN" altLang="en-US" sz="2400" b="1" noProof="1">
                <a:latin typeface="+mn-ea"/>
                <a:ea typeface="+mn-ea"/>
              </a:endParaRPr>
            </a:p>
          </p:txBody>
        </p:sp>
        <p:cxnSp>
          <p:nvCxnSpPr>
            <p:cNvPr id="10254" name="直接箭头连接符 16"/>
            <p:cNvCxnSpPr>
              <a:cxnSpLocks noChangeShapeType="1"/>
            </p:cNvCxnSpPr>
            <p:nvPr/>
          </p:nvCxnSpPr>
          <p:spPr bwMode="auto">
            <a:xfrm flipH="1">
              <a:off x="5723" y="6156"/>
              <a:ext cx="672" cy="26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9" grpId="0" bldLvl="0" animBg="1"/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003300" y="3657600"/>
            <a:ext cx="463550" cy="706041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091363" y="2809875"/>
            <a:ext cx="804862" cy="496491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353175" y="2869407"/>
            <a:ext cx="395288" cy="373856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752725" y="2571750"/>
            <a:ext cx="116205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03300" y="2571750"/>
            <a:ext cx="1530350" cy="971550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684214" y="1233398"/>
            <a:ext cx="74882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400">
                <a:solidFill>
                  <a:srgbClr val="00B0F0"/>
                </a:solidFill>
                <a:latin typeface="黑体" panose="02010609060101010101" charset="-122"/>
                <a:ea typeface="黑体" panose="02010609060101010101" charset="-122"/>
              </a:rPr>
              <a:t>1  </a:t>
            </a: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下列整式中哪些是单项式？哪些是多项式？是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charset="-122"/>
                <a:ea typeface="黑体" panose="02010609060101010101" charset="-122"/>
              </a:rPr>
              <a:t>单项式的指出系数和次数，是多项式的指出项和次数：</a:t>
            </a:r>
          </a:p>
        </p:txBody>
      </p:sp>
      <p:graphicFrame>
        <p:nvGraphicFramePr>
          <p:cNvPr id="347141" name="Object 5"/>
          <p:cNvGraphicFramePr>
            <a:graphicFrameLocks noChangeAspect="1"/>
          </p:cNvGraphicFramePr>
          <p:nvPr/>
        </p:nvGraphicFramePr>
        <p:xfrm>
          <a:off x="1042989" y="2571750"/>
          <a:ext cx="7058025" cy="1840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2374900" imgH="825500" progId="Equation.DSMT4">
                  <p:embed/>
                </p:oleObj>
              </mc:Choice>
              <mc:Fallback>
                <p:oleObj r:id="rId3" imgW="23749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9" y="2571750"/>
                        <a:ext cx="7058025" cy="1840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组合 15"/>
          <p:cNvGrpSpPr/>
          <p:nvPr/>
        </p:nvGrpSpPr>
        <p:grpSpPr bwMode="auto">
          <a:xfrm>
            <a:off x="252413" y="681038"/>
            <a:ext cx="1630362" cy="511969"/>
            <a:chOff x="468313" y="982663"/>
            <a:chExt cx="1630362" cy="682625"/>
          </a:xfrm>
        </p:grpSpPr>
        <p:pic>
          <p:nvPicPr>
            <p:cNvPr id="12297" name="Picture 9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8" name="TextBox 20"/>
            <p:cNvSpPr txBox="1">
              <a:spLocks noChangeArrowheads="1"/>
            </p:cNvSpPr>
            <p:nvPr/>
          </p:nvSpPr>
          <p:spPr bwMode="auto">
            <a:xfrm>
              <a:off x="606425" y="1128714"/>
              <a:ext cx="12170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典例精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5" grpId="0" bldLvl="0" animBg="1"/>
      <p:bldP spid="4" grpId="0" bldLvl="0" animBg="1"/>
      <p:bldP spid="3" grpId="0" bldLvl="0" animBg="1"/>
      <p:bldP spid="2" grpId="0" bldLvl="0" animBg="1"/>
      <p:bldP spid="347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2"/>
          <p:cNvGraphicFramePr>
            <a:graphicFrameLocks noGrp="1" noChangeAspect="1"/>
          </p:cNvGraphicFramePr>
          <p:nvPr/>
        </p:nvGraphicFramePr>
        <p:xfrm>
          <a:off x="971551" y="683419"/>
          <a:ext cx="7654925" cy="195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r:id="rId4" imgW="3693160" imgH="1739265" progId="Word.Document.8">
                  <p:embed/>
                </p:oleObj>
              </mc:Choice>
              <mc:Fallback>
                <p:oleObj r:id="rId4" imgW="3693160" imgH="1739265" progId="Word.Document.8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965" b="13094"/>
                      <a:stretch>
                        <a:fillRect/>
                      </a:stretch>
                    </p:blipFill>
                    <p:spPr bwMode="auto">
                      <a:xfrm>
                        <a:off x="971551" y="683419"/>
                        <a:ext cx="7654925" cy="1951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4"/>
          <p:cNvGraphicFramePr>
            <a:graphicFrameLocks noChangeAspect="1"/>
          </p:cNvGraphicFramePr>
          <p:nvPr/>
        </p:nvGraphicFramePr>
        <p:xfrm>
          <a:off x="2949576" y="702469"/>
          <a:ext cx="11922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r:id="rId6" imgW="520700" imgH="406400" progId="Equation.DSMT4">
                  <p:embed/>
                </p:oleObj>
              </mc:Choice>
              <mc:Fallback>
                <p:oleObj r:id="rId6" imgW="5207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6" y="702469"/>
                        <a:ext cx="11922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4464050" y="702469"/>
          <a:ext cx="920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r:id="rId8" imgW="407035" imgH="419735" progId="Equation.DSMT4">
                  <p:embed/>
                </p:oleObj>
              </mc:Choice>
              <mc:Fallback>
                <p:oleObj r:id="rId8" imgW="407035" imgH="4197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702469"/>
                        <a:ext cx="9207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6" name="Text Box 6"/>
          <p:cNvSpPr txBox="1">
            <a:spLocks noChangeArrowheads="1"/>
          </p:cNvSpPr>
          <p:nvPr/>
        </p:nvSpPr>
        <p:spPr bwMode="auto">
          <a:xfrm>
            <a:off x="5662614" y="910829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latin typeface="Times New Roman" panose="02020603050405020304" pitchFamily="18" charset="0"/>
                <a:ea typeface="黑体" panose="02010609060101010101" charset="-122"/>
              </a:rPr>
              <a:t>x</a:t>
            </a:r>
          </a:p>
        </p:txBody>
      </p:sp>
      <p:sp>
        <p:nvSpPr>
          <p:cNvPr id="348167" name="Text Box 7"/>
          <p:cNvSpPr txBox="1">
            <a:spLocks noChangeArrowheads="1"/>
          </p:cNvSpPr>
          <p:nvPr/>
        </p:nvSpPr>
        <p:spPr bwMode="auto">
          <a:xfrm>
            <a:off x="6611939" y="910829"/>
            <a:ext cx="784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charset="-122"/>
              </a:rPr>
              <a:t>3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charset="-122"/>
              </a:rPr>
              <a:t>t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endParaRPr lang="en-US" altLang="zh-CN" sz="24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graphicFrame>
        <p:nvGraphicFramePr>
          <p:cNvPr id="348168" name="Object 8"/>
          <p:cNvGraphicFramePr>
            <a:graphicFrameLocks noChangeAspect="1"/>
          </p:cNvGraphicFramePr>
          <p:nvPr/>
        </p:nvGraphicFramePr>
        <p:xfrm>
          <a:off x="7831139" y="708422"/>
          <a:ext cx="3587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r:id="rId10" imgW="165100" imgH="407035" progId="Equation.DSMT4">
                  <p:embed/>
                </p:oleObj>
              </mc:Choice>
              <mc:Fallback>
                <p:oleObj r:id="rId10" imgW="165100" imgH="4070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139" y="708422"/>
                        <a:ext cx="3587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3175000" y="1350169"/>
          <a:ext cx="661988" cy="69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r:id="rId12" imgW="292735" imgH="407035" progId="Equation.DSMT4">
                  <p:embed/>
                </p:oleObj>
              </mc:Choice>
              <mc:Fallback>
                <p:oleObj r:id="rId12" imgW="292735" imgH="4070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350169"/>
                        <a:ext cx="661988" cy="69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0" name="Object 10"/>
          <p:cNvGraphicFramePr>
            <a:graphicFrameLocks noChangeAspect="1"/>
          </p:cNvGraphicFramePr>
          <p:nvPr/>
        </p:nvGraphicFramePr>
        <p:xfrm>
          <a:off x="4741864" y="1350169"/>
          <a:ext cx="338137" cy="682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r:id="rId14" imgW="152400" imgH="407035" progId="Equation.DSMT4">
                  <p:embed/>
                </p:oleObj>
              </mc:Choice>
              <mc:Fallback>
                <p:oleObj r:id="rId14" imgW="152400" imgH="4070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4" y="1350169"/>
                        <a:ext cx="338137" cy="682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1" name="Text Box 11"/>
          <p:cNvSpPr txBox="1">
            <a:spLocks noChangeArrowheads="1"/>
          </p:cNvSpPr>
          <p:nvPr/>
        </p:nvSpPr>
        <p:spPr bwMode="auto">
          <a:xfrm>
            <a:off x="5662614" y="1522810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6611938" y="1522810"/>
            <a:ext cx="641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2</a:t>
            </a: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5662614" y="2109788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</a:p>
        </p:txBody>
      </p:sp>
      <p:sp>
        <p:nvSpPr>
          <p:cNvPr id="348174" name="Text Box 14"/>
          <p:cNvSpPr txBox="1">
            <a:spLocks noChangeArrowheads="1"/>
          </p:cNvSpPr>
          <p:nvPr/>
        </p:nvSpPr>
        <p:spPr bwMode="auto">
          <a:xfrm>
            <a:off x="6716713" y="2100263"/>
            <a:ext cx="430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</a:p>
        </p:txBody>
      </p:sp>
      <p:sp>
        <p:nvSpPr>
          <p:cNvPr id="348175" name="Text Box 15"/>
          <p:cNvSpPr txBox="1">
            <a:spLocks noChangeArrowheads="1"/>
          </p:cNvSpPr>
          <p:nvPr/>
        </p:nvSpPr>
        <p:spPr bwMode="auto">
          <a:xfrm>
            <a:off x="7848601" y="2066925"/>
            <a:ext cx="430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0</a:t>
            </a:r>
          </a:p>
        </p:txBody>
      </p:sp>
      <p:sp>
        <p:nvSpPr>
          <p:cNvPr id="348176" name="Text Box 16"/>
          <p:cNvSpPr txBox="1">
            <a:spLocks noChangeArrowheads="1"/>
          </p:cNvSpPr>
          <p:nvPr/>
        </p:nvSpPr>
        <p:spPr bwMode="auto">
          <a:xfrm>
            <a:off x="4787901" y="2120504"/>
            <a:ext cx="428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6</a:t>
            </a:r>
          </a:p>
        </p:txBody>
      </p:sp>
      <p:sp>
        <p:nvSpPr>
          <p:cNvPr id="348177" name="Text Box 17"/>
          <p:cNvSpPr txBox="1">
            <a:spLocks noChangeArrowheads="1"/>
          </p:cNvSpPr>
          <p:nvPr/>
        </p:nvSpPr>
        <p:spPr bwMode="auto">
          <a:xfrm>
            <a:off x="3495676" y="2120504"/>
            <a:ext cx="4302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</a:p>
        </p:txBody>
      </p:sp>
      <p:sp>
        <p:nvSpPr>
          <p:cNvPr id="348178" name="Line 18"/>
          <p:cNvSpPr>
            <a:spLocks noChangeShapeType="1"/>
          </p:cNvSpPr>
          <p:nvPr/>
        </p:nvSpPr>
        <p:spPr bwMode="auto">
          <a:xfrm flipV="1">
            <a:off x="7585076" y="1421606"/>
            <a:ext cx="874713" cy="5679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9" name="Text Box 19"/>
          <p:cNvSpPr txBox="1">
            <a:spLocks noChangeArrowheads="1"/>
          </p:cNvSpPr>
          <p:nvPr/>
        </p:nvSpPr>
        <p:spPr bwMode="auto">
          <a:xfrm>
            <a:off x="238125" y="697706"/>
            <a:ext cx="10604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析</a:t>
            </a: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2490788" y="2803922"/>
          <a:ext cx="1422400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r:id="rId16" imgW="661035" imgH="228600" progId="Equation.DSMT4">
                  <p:embed/>
                </p:oleObj>
              </mc:Choice>
              <mc:Fallback>
                <p:oleObj r:id="rId16" imgW="661035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2803922"/>
                        <a:ext cx="1422400" cy="3702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4298950" y="2875360"/>
          <a:ext cx="279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r:id="rId18" imgW="1398270" imgH="228600" progId="Equation.DSMT4">
                  <p:embed/>
                </p:oleObj>
              </mc:Choice>
              <mc:Fallback>
                <p:oleObj r:id="rId18" imgW="139827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2875360"/>
                        <a:ext cx="279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7435850" y="2847975"/>
          <a:ext cx="952500" cy="32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r:id="rId20" imgW="419735" imgH="191135" progId="Equation.DSMT4">
                  <p:embed/>
                </p:oleObj>
              </mc:Choice>
              <mc:Fallback>
                <p:oleObj r:id="rId20" imgW="419735" imgH="19113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2847975"/>
                        <a:ext cx="952500" cy="325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2555875" y="3500438"/>
          <a:ext cx="1366838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r:id="rId22" imgW="635635" imgH="228600" progId="Equation.DSMT4">
                  <p:embed/>
                </p:oleObj>
              </mc:Choice>
              <mc:Fallback>
                <p:oleObj r:id="rId22" imgW="635635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00438"/>
                        <a:ext cx="1366838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/>
        </p:nvGraphicFramePr>
        <p:xfrm>
          <a:off x="4329114" y="3544491"/>
          <a:ext cx="2624137" cy="38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r:id="rId24" imgW="1156970" imgH="228600" progId="Equation.DSMT4">
                  <p:embed/>
                </p:oleObj>
              </mc:Choice>
              <mc:Fallback>
                <p:oleObj r:id="rId24" imgW="115697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4" y="3544491"/>
                        <a:ext cx="2624137" cy="38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4"/>
          <p:cNvGraphicFramePr>
            <a:graphicFrameLocks noChangeAspect="1"/>
          </p:cNvGraphicFramePr>
          <p:nvPr/>
        </p:nvGraphicFramePr>
        <p:xfrm>
          <a:off x="7412038" y="3487341"/>
          <a:ext cx="8493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r:id="rId26" imgW="394335" imgH="203835" progId="Equation.DSMT4">
                  <p:embed/>
                </p:oleObj>
              </mc:Choice>
              <mc:Fallback>
                <p:oleObj r:id="rId26" imgW="394335" imgH="203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487341"/>
                        <a:ext cx="8493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7646988" y="4120754"/>
            <a:ext cx="309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5408613" y="4164807"/>
            <a:ext cx="309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987676" y="4120754"/>
            <a:ext cx="3095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0" name="表格 39"/>
          <p:cNvGraphicFramePr>
            <a:graphicFrameLocks noGrp="1"/>
          </p:cNvGraphicFramePr>
          <p:nvPr/>
        </p:nvGraphicFramePr>
        <p:xfrm>
          <a:off x="1204914" y="2680097"/>
          <a:ext cx="7366001" cy="1956196"/>
        </p:xfrm>
        <a:graphic>
          <a:graphicData uri="http://schemas.openxmlformats.org/drawingml/2006/table">
            <a:tbl>
              <a:tblPr/>
              <a:tblGrid>
                <a:gridCol w="10778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76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77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33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33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1" dirty="0" smtClean="0"/>
                        <a:t>多项式</a:t>
                      </a:r>
                      <a:endParaRPr lang="zh-CN" altLang="en-US" sz="1500" b="1" dirty="0"/>
                    </a:p>
                  </a:txBody>
                  <a:tcPr marL="91423" marR="91423" marT="34275" marB="34275" anchor="ctr"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6404">
                <a:tc>
                  <a:txBody>
                    <a:bodyPr/>
                    <a:lstStyle/>
                    <a:p>
                      <a:r>
                        <a:rPr lang="zh-CN" altLang="en-US" sz="1500" b="1" dirty="0" smtClean="0"/>
                        <a:t>    项</a:t>
                      </a:r>
                      <a:endParaRPr lang="zh-CN" altLang="en-US" sz="1500" b="1" dirty="0"/>
                    </a:p>
                  </a:txBody>
                  <a:tcPr marL="91423" marR="91423" marT="34275" marB="3427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6404">
                <a:tc>
                  <a:txBody>
                    <a:bodyPr/>
                    <a:lstStyle/>
                    <a:p>
                      <a:r>
                        <a:rPr lang="zh-CN" altLang="en-US" sz="1400" b="0" baseline="0" dirty="0" smtClean="0"/>
                        <a:t>  </a:t>
                      </a:r>
                      <a:r>
                        <a:rPr lang="zh-CN" altLang="en-US" sz="1500" b="1" dirty="0" smtClean="0"/>
                        <a:t>次数</a:t>
                      </a:r>
                      <a:endParaRPr lang="zh-CN" altLang="en-US" sz="1500" b="1" dirty="0"/>
                    </a:p>
                  </a:txBody>
                  <a:tcPr marL="91423" marR="91423" marT="34275" marB="34275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 marL="91423" marR="91423" marT="34275" marB="3427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8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6" grpId="0" bldLvl="0" animBg="1"/>
      <p:bldP spid="348167" grpId="0" bldLvl="0" animBg="1"/>
      <p:bldP spid="348171" grpId="0" bldLvl="0" animBg="1"/>
      <p:bldP spid="348172" grpId="0" bldLvl="0" animBg="1"/>
      <p:bldP spid="348173" grpId="0" bldLvl="0" animBg="1"/>
      <p:bldP spid="348174" grpId="0" bldLvl="0" animBg="1"/>
      <p:bldP spid="348175" grpId="0" bldLvl="0" animBg="1"/>
      <p:bldP spid="348176" grpId="0" bldLvl="0" animBg="1"/>
      <p:bldP spid="348177" grpId="0" bldLvl="0" animBg="1"/>
      <p:bldP spid="348178" grpId="0" animBg="1"/>
      <p:bldP spid="37" grpId="0" bldLvl="0" animBg="1"/>
      <p:bldP spid="38" grpId="0" bldLvl="0" animBg="1"/>
      <p:bldP spid="39" grpId="0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basetag"/>
  <p:tag name="KSO_WM_TEMPLATE_INDEX" val="2016132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basetag"/>
  <p:tag name="KSO_WM_TEMPLATE_INDEX" val="20161323"/>
  <p:tag name="KSO_WM_TAG_VERSION" val="1.0"/>
  <p:tag name="KSO_WM_TEMPLATE_THUMBS_INDEX" val="1、2、3、4、5、7、8、11、12、13、15、17、19、21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FF0000"/>
        </a:solidFill>
        <a:ln w="9525">
          <a:solidFill>
            <a:schemeClr val="bg1"/>
          </a:solidFill>
        </a:ln>
      </a:spPr>
      <a:bodyPr wrap="none" anchor="t">
        <a:spAutoFit/>
      </a:bodyPr>
      <a:lstStyle>
        <a:defPPr algn="ctr">
          <a:defRPr lang="zh-CN" altLang="en-US" sz="4000" b="1" dirty="0">
            <a:solidFill>
              <a:schemeClr val="bg1"/>
            </a:solidFill>
            <a:latin typeface="Arial" panose="020B0604020202020204" pitchFamily="34" charset="0"/>
            <a:ea typeface="黑体" panose="02010609060101010101" charset="-122"/>
            <a:sym typeface="Calibri" panose="020F050202020403020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5</Words>
  <Application>Microsoft Office PowerPoint</Application>
  <PresentationFormat>全屏显示(16:9)</PresentationFormat>
  <Paragraphs>114</Paragraphs>
  <Slides>16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黑体</vt:lpstr>
      <vt:lpstr>宋体</vt:lpstr>
      <vt:lpstr>微软雅黑</vt:lpstr>
      <vt:lpstr>Arial</vt:lpstr>
      <vt:lpstr>Calibri</vt:lpstr>
      <vt:lpstr>Calibri Light</vt:lpstr>
      <vt:lpstr>Comic Sans MS</vt:lpstr>
      <vt:lpstr>Times New Roman</vt:lpstr>
      <vt:lpstr>WWW.2PPT.COM
</vt:lpstr>
      <vt:lpstr>Equation.KSEE3</vt:lpstr>
      <vt:lpstr>Equation.3</vt:lpstr>
      <vt:lpstr>Equation.DSMT4</vt:lpstr>
      <vt:lpstr>Microsoft Word 97 - 2003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8:0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16925962AD14C558FB1D8F52136ED6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